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9ECC01" w14:textId="77777777" w:rsidR="00716E56" w:rsidRDefault="00716E56" w:rsidP="00E176EF">
      <w:pPr>
        <w:pStyle w:val="examiners"/>
        <w:rPr>
          <w:rFonts w:ascii="Calibri" w:hAnsi="Calibri" w:cs="Calibri"/>
        </w:rPr>
      </w:pPr>
      <w:bookmarkStart w:id="0" w:name="_Hlk84610701"/>
      <w:bookmarkEnd w:id="0"/>
    </w:p>
    <w:p w14:paraId="3D053215" w14:textId="77777777" w:rsidR="009C6888" w:rsidRDefault="009C6888" w:rsidP="00E176EF">
      <w:pPr>
        <w:pStyle w:val="examiners"/>
        <w:rPr>
          <w:rFonts w:ascii="Calibri" w:hAnsi="Calibri" w:cs="Calibri"/>
        </w:rPr>
      </w:pPr>
    </w:p>
    <w:tbl>
      <w:tblPr>
        <w:tblW w:w="4746" w:type="pct"/>
        <w:tblLook w:val="01E0" w:firstRow="1" w:lastRow="1" w:firstColumn="1" w:lastColumn="1" w:noHBand="0" w:noVBand="0"/>
      </w:tblPr>
      <w:tblGrid>
        <w:gridCol w:w="1026"/>
        <w:gridCol w:w="3006"/>
        <w:gridCol w:w="2342"/>
        <w:gridCol w:w="3216"/>
      </w:tblGrid>
      <w:tr w:rsidR="00EA6113" w:rsidRPr="00C66669" w14:paraId="0FC991E7" w14:textId="77777777" w:rsidTr="00BA0D97">
        <w:trPr>
          <w:trHeight w:val="775"/>
        </w:trPr>
        <w:tc>
          <w:tcPr>
            <w:tcW w:w="498" w:type="pct"/>
            <w:vAlign w:val="center"/>
          </w:tcPr>
          <w:p w14:paraId="0B5F22CE" w14:textId="77777777" w:rsidR="00EA6113" w:rsidRPr="00C66669" w:rsidRDefault="005B439F" w:rsidP="00BA0D97">
            <w:pPr>
              <w:jc w:val="center"/>
              <w:rPr>
                <w:color w:val="000000"/>
              </w:rPr>
            </w:pPr>
            <w:r w:rsidRPr="00C66669">
              <w:rPr>
                <w:rFonts w:ascii="Arial" w:hAnsi="Arial" w:hint="eastAsia"/>
                <w:b/>
                <w:noProof/>
                <w:color w:val="000000"/>
                <w:sz w:val="18"/>
                <w:lang w:eastAsia="en-GB"/>
              </w:rPr>
              <w:drawing>
                <wp:inline distT="0" distB="0" distL="0" distR="0" wp14:anchorId="6E8F12FF" wp14:editId="01D8B30E">
                  <wp:extent cx="485775" cy="495300"/>
                  <wp:effectExtent l="19050" t="0" r="9525" b="0"/>
                  <wp:docPr id="1" name="Picture 1" descr="校徽－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校徽－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3" w:type="pct"/>
            <w:vAlign w:val="center"/>
          </w:tcPr>
          <w:p w14:paraId="5BC6DDC6" w14:textId="77777777" w:rsidR="00EA6113" w:rsidRPr="00C66669" w:rsidRDefault="005B439F" w:rsidP="00BA0D97">
            <w:pPr>
              <w:rPr>
                <w:rFonts w:ascii="Arial" w:hAnsi="Arial" w:cs="Arial"/>
                <w:color w:val="000000"/>
              </w:rPr>
            </w:pPr>
            <w:r w:rsidRPr="00C66669">
              <w:rPr>
                <w:noProof/>
                <w:color w:val="000000"/>
                <w:lang w:eastAsia="en-GB"/>
              </w:rPr>
              <w:drawing>
                <wp:inline distT="0" distB="0" distL="0" distR="0" wp14:anchorId="7159E1A5" wp14:editId="203274AD">
                  <wp:extent cx="1743075" cy="419100"/>
                  <wp:effectExtent l="19050" t="0" r="9525" b="0"/>
                  <wp:docPr id="2" name="Picture 2" descr="BUPT nam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UPT nam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74" w:type="pct"/>
            <w:vAlign w:val="center"/>
          </w:tcPr>
          <w:p w14:paraId="7736E3D2" w14:textId="77777777" w:rsidR="00EA6113" w:rsidRPr="00C66669" w:rsidRDefault="00EA6113" w:rsidP="00BA0D97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1616" w:type="pct"/>
            <w:vAlign w:val="center"/>
          </w:tcPr>
          <w:p w14:paraId="0FCEE8E7" w14:textId="77777777" w:rsidR="00EA6113" w:rsidRPr="00C66669" w:rsidRDefault="005B439F" w:rsidP="00BA0D97">
            <w:pPr>
              <w:jc w:val="right"/>
              <w:rPr>
                <w:rFonts w:ascii="Arial" w:hAnsi="Arial" w:cs="Arial"/>
                <w:smallCaps/>
                <w:color w:val="000000"/>
              </w:rPr>
            </w:pPr>
            <w:r w:rsidRPr="00C66669">
              <w:rPr>
                <w:noProof/>
                <w:color w:val="000000"/>
                <w:lang w:eastAsia="en-GB"/>
              </w:rPr>
              <w:drawing>
                <wp:inline distT="0" distB="0" distL="0" distR="0" wp14:anchorId="4AB2D375" wp14:editId="49671BB3">
                  <wp:extent cx="1876425" cy="495300"/>
                  <wp:effectExtent l="19050" t="0" r="9525" b="0"/>
                  <wp:docPr id="3" name="Picture 3" descr="QM logo large 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QM logo large 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EF164C" w14:textId="77777777" w:rsidR="00EA6113" w:rsidRPr="00C66669" w:rsidRDefault="00136B1E" w:rsidP="00EA6113">
      <w:pPr>
        <w:rPr>
          <w:rFonts w:ascii="Times" w:hAnsi="Times"/>
          <w:b/>
          <w:color w:val="000000"/>
        </w:rPr>
      </w:pPr>
      <w:r w:rsidRPr="00C66669">
        <w:rPr>
          <w:rFonts w:ascii="Times" w:hAnsi="Times"/>
          <w:b/>
          <w:noProof/>
          <w:color w:val="000000"/>
          <w:lang w:eastAsia="en-GB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39E86F5" wp14:editId="43AC322E">
                <wp:simplePos x="0" y="0"/>
                <wp:positionH relativeFrom="column">
                  <wp:posOffset>-114300</wp:posOffset>
                </wp:positionH>
                <wp:positionV relativeFrom="paragraph">
                  <wp:posOffset>85090</wp:posOffset>
                </wp:positionV>
                <wp:extent cx="6278880" cy="0"/>
                <wp:effectExtent l="10795" t="9525" r="15875" b="9525"/>
                <wp:wrapNone/>
                <wp:docPr id="7" name="Line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7888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line w14:anchorId="6522165B" id="Line 237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6.7pt" to="485.4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" strokeweight="1.5pt"/>
            </w:pict>
          </mc:Fallback>
        </mc:AlternateContent>
      </w:r>
    </w:p>
    <w:p w14:paraId="6937311B" w14:textId="77777777" w:rsidR="00EA6113" w:rsidRPr="00C66669" w:rsidRDefault="00782655" w:rsidP="00EA6113">
      <w:pPr>
        <w:ind w:right="3015"/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 w:hint="eastAsia"/>
          <w:b/>
          <w:color w:val="000000"/>
        </w:rPr>
        <w:t xml:space="preserve">                                                                                                                                                                            </w:t>
      </w:r>
    </w:p>
    <w:p w14:paraId="0563CE4D" w14:textId="77777777" w:rsidR="00782655" w:rsidRPr="00C66669" w:rsidRDefault="00782655" w:rsidP="00782655">
      <w:pPr>
        <w:wordWrap w:val="0"/>
        <w:ind w:right="747"/>
        <w:jc w:val="right"/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/>
          <w:b/>
          <w:color w:val="808080"/>
        </w:rPr>
        <w:t>For examiners’ use only</w:t>
      </w:r>
      <w:r w:rsidRPr="00C66669">
        <w:rPr>
          <w:rFonts w:ascii="Calibri" w:hAnsi="Calibri" w:cs="Calibri" w:hint="eastAsia"/>
          <w:b/>
          <w:color w:val="808080"/>
        </w:rPr>
        <w:t xml:space="preserve">  </w:t>
      </w:r>
    </w:p>
    <w:tbl>
      <w:tblPr>
        <w:tblpPr w:leftFromText="180" w:rightFromText="180" w:vertAnchor="text" w:horzAnchor="page" w:tblpX="7873" w:tblpY="12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5"/>
        <w:gridCol w:w="1290"/>
      </w:tblGrid>
      <w:tr w:rsidR="00782655" w:rsidRPr="00C66669" w14:paraId="1C8303AA" w14:textId="77777777" w:rsidTr="00782655">
        <w:trPr>
          <w:trHeight w:val="405"/>
        </w:trPr>
        <w:tc>
          <w:tcPr>
            <w:tcW w:w="1065" w:type="dxa"/>
            <w:vAlign w:val="center"/>
          </w:tcPr>
          <w:p w14:paraId="60EE0C41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1</w:t>
            </w:r>
          </w:p>
        </w:tc>
        <w:tc>
          <w:tcPr>
            <w:tcW w:w="1290" w:type="dxa"/>
            <w:vAlign w:val="center"/>
          </w:tcPr>
          <w:p w14:paraId="275900DE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34DD5374" w14:textId="77777777" w:rsidTr="00782655">
        <w:trPr>
          <w:trHeight w:val="390"/>
        </w:trPr>
        <w:tc>
          <w:tcPr>
            <w:tcW w:w="1065" w:type="dxa"/>
            <w:vAlign w:val="center"/>
          </w:tcPr>
          <w:p w14:paraId="69306161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2</w:t>
            </w:r>
          </w:p>
        </w:tc>
        <w:tc>
          <w:tcPr>
            <w:tcW w:w="1290" w:type="dxa"/>
            <w:vAlign w:val="center"/>
          </w:tcPr>
          <w:p w14:paraId="0014B12A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535E039E" w14:textId="77777777" w:rsidTr="00782655">
        <w:trPr>
          <w:trHeight w:val="435"/>
        </w:trPr>
        <w:tc>
          <w:tcPr>
            <w:tcW w:w="1065" w:type="dxa"/>
            <w:vAlign w:val="center"/>
          </w:tcPr>
          <w:p w14:paraId="29D74FA7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 w:hint="eastAsia"/>
                <w:b/>
                <w:color w:val="000000"/>
              </w:rPr>
              <w:t>3</w:t>
            </w:r>
          </w:p>
        </w:tc>
        <w:tc>
          <w:tcPr>
            <w:tcW w:w="1290" w:type="dxa"/>
            <w:vAlign w:val="center"/>
          </w:tcPr>
          <w:p w14:paraId="441777DC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07569AAD" w14:textId="77777777" w:rsidTr="00782655">
        <w:trPr>
          <w:trHeight w:val="435"/>
        </w:trPr>
        <w:tc>
          <w:tcPr>
            <w:tcW w:w="1065" w:type="dxa"/>
            <w:vAlign w:val="center"/>
          </w:tcPr>
          <w:p w14:paraId="58BDB64A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 w:hint="eastAsia"/>
                <w:b/>
                <w:color w:val="000000"/>
              </w:rPr>
              <w:t>4</w:t>
            </w:r>
          </w:p>
        </w:tc>
        <w:tc>
          <w:tcPr>
            <w:tcW w:w="1290" w:type="dxa"/>
            <w:vAlign w:val="center"/>
          </w:tcPr>
          <w:p w14:paraId="01071253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19856099" w14:textId="77777777" w:rsidTr="00782655">
        <w:trPr>
          <w:trHeight w:val="435"/>
        </w:trPr>
        <w:tc>
          <w:tcPr>
            <w:tcW w:w="1065" w:type="dxa"/>
            <w:vAlign w:val="center"/>
          </w:tcPr>
          <w:p w14:paraId="20788BE2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 w:hint="eastAsia"/>
                <w:b/>
                <w:color w:val="000000"/>
              </w:rPr>
              <w:t>5</w:t>
            </w:r>
          </w:p>
        </w:tc>
        <w:tc>
          <w:tcPr>
            <w:tcW w:w="1290" w:type="dxa"/>
            <w:vAlign w:val="center"/>
          </w:tcPr>
          <w:p w14:paraId="4B9B2273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5E143DFA" w14:textId="77777777" w:rsidTr="00782655">
        <w:trPr>
          <w:trHeight w:val="435"/>
        </w:trPr>
        <w:tc>
          <w:tcPr>
            <w:tcW w:w="1065" w:type="dxa"/>
            <w:vAlign w:val="center"/>
          </w:tcPr>
          <w:p w14:paraId="2CD77C0A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 w:hint="eastAsia"/>
                <w:b/>
                <w:color w:val="000000"/>
              </w:rPr>
              <w:t>6</w:t>
            </w:r>
          </w:p>
        </w:tc>
        <w:tc>
          <w:tcPr>
            <w:tcW w:w="1290" w:type="dxa"/>
            <w:vAlign w:val="center"/>
          </w:tcPr>
          <w:p w14:paraId="61BE56C9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782655" w:rsidRPr="00C66669" w14:paraId="6CE0EF76" w14:textId="77777777" w:rsidTr="00782655">
        <w:trPr>
          <w:trHeight w:val="405"/>
        </w:trPr>
        <w:tc>
          <w:tcPr>
            <w:tcW w:w="1065" w:type="dxa"/>
            <w:tcBorders>
              <w:top w:val="single" w:sz="24" w:space="0" w:color="auto"/>
              <w:bottom w:val="single" w:sz="4" w:space="0" w:color="auto"/>
            </w:tcBorders>
            <w:vAlign w:val="center"/>
          </w:tcPr>
          <w:p w14:paraId="535A9D04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Total</w:t>
            </w:r>
          </w:p>
        </w:tc>
        <w:tc>
          <w:tcPr>
            <w:tcW w:w="1290" w:type="dxa"/>
            <w:tcBorders>
              <w:top w:val="single" w:sz="24" w:space="0" w:color="auto"/>
              <w:bottom w:val="single" w:sz="4" w:space="0" w:color="auto"/>
            </w:tcBorders>
            <w:vAlign w:val="center"/>
          </w:tcPr>
          <w:p w14:paraId="56469578" w14:textId="77777777" w:rsidR="00782655" w:rsidRPr="00C66669" w:rsidRDefault="00782655" w:rsidP="00782655">
            <w:pPr>
              <w:jc w:val="center"/>
              <w:rPr>
                <w:rFonts w:ascii="Calibri" w:hAnsi="Calibri" w:cs="Calibri"/>
                <w:b/>
                <w:color w:val="000000"/>
              </w:rPr>
            </w:pPr>
          </w:p>
        </w:tc>
      </w:tr>
    </w:tbl>
    <w:p w14:paraId="0C4F7E07" w14:textId="710F5648" w:rsidR="00EA6113" w:rsidRPr="00C66669" w:rsidRDefault="001A3546" w:rsidP="00EA6113">
      <w:pPr>
        <w:ind w:right="3015"/>
        <w:rPr>
          <w:rFonts w:ascii="Calibri" w:hAnsi="Calibri" w:cs="Calibri"/>
          <w:b/>
          <w:color w:val="C00000"/>
          <w:sz w:val="44"/>
          <w:szCs w:val="44"/>
        </w:rPr>
      </w:pPr>
      <w:r w:rsidRPr="00C66669">
        <w:rPr>
          <w:rFonts w:ascii="Calibri" w:hAnsi="Calibri" w:cs="Calibri" w:hint="eastAsia"/>
          <w:b/>
          <w:color w:val="000000"/>
          <w:sz w:val="96"/>
          <w:szCs w:val="96"/>
        </w:rPr>
        <w:t>B</w:t>
      </w:r>
      <w:r w:rsidR="00EA6113" w:rsidRPr="00C66669">
        <w:rPr>
          <w:rFonts w:ascii="Calibri" w:hAnsi="Calibri" w:cs="Calibri"/>
          <w:b/>
          <w:color w:val="000000"/>
          <w:sz w:val="96"/>
          <w:szCs w:val="96"/>
        </w:rPr>
        <w:t>BU</w:t>
      </w:r>
      <w:r w:rsidRPr="00C66669">
        <w:rPr>
          <w:rFonts w:ascii="Calibri" w:hAnsi="Calibri" w:cs="Calibri"/>
          <w:b/>
          <w:color w:val="000000"/>
          <w:sz w:val="96"/>
          <w:szCs w:val="96"/>
        </w:rPr>
        <w:t>4374</w:t>
      </w:r>
      <w:r w:rsidR="00EA6113" w:rsidRPr="00C66669">
        <w:rPr>
          <w:rFonts w:ascii="Calibri" w:hAnsi="Calibri" w:cs="Calibri"/>
          <w:b/>
          <w:color w:val="000000"/>
          <w:sz w:val="96"/>
          <w:szCs w:val="96"/>
        </w:rPr>
        <w:t xml:space="preserve"> </w:t>
      </w:r>
      <w:r w:rsidR="00A65F42" w:rsidRPr="00C66669">
        <w:rPr>
          <w:rFonts w:ascii="Calibri" w:hAnsi="Calibri" w:cs="Calibri"/>
          <w:b/>
          <w:color w:val="000000"/>
          <w:sz w:val="96"/>
          <w:szCs w:val="96"/>
        </w:rPr>
        <w:t>A</w:t>
      </w:r>
      <w:r w:rsidR="00F97A6B" w:rsidRPr="00C66669">
        <w:rPr>
          <w:rFonts w:ascii="Calibri" w:hAnsi="Calibri" w:cs="Calibri"/>
          <w:b/>
          <w:color w:val="C00000"/>
          <w:sz w:val="52"/>
          <w:szCs w:val="52"/>
        </w:rPr>
        <w:t xml:space="preserve"> </w:t>
      </w:r>
    </w:p>
    <w:p w14:paraId="60A28545" w14:textId="77777777" w:rsidR="00EA6113" w:rsidRPr="00C66669" w:rsidRDefault="00EA6113" w:rsidP="00EA6113">
      <w:pPr>
        <w:ind w:right="3015"/>
        <w:rPr>
          <w:rFonts w:ascii="Calibri" w:hAnsi="Calibri" w:cs="Calibri"/>
          <w:b/>
          <w:color w:val="000000"/>
        </w:rPr>
      </w:pPr>
    </w:p>
    <w:p w14:paraId="55DF80C8" w14:textId="5F16AE96" w:rsidR="00782655" w:rsidRPr="00C66669" w:rsidRDefault="00782655" w:rsidP="00782655">
      <w:pPr>
        <w:rPr>
          <w:rFonts w:ascii="Calibri" w:hAnsi="Calibri" w:cs="Calibri"/>
          <w:b/>
          <w:color w:val="000000"/>
          <w:sz w:val="28"/>
          <w:szCs w:val="28"/>
        </w:rPr>
      </w:pPr>
      <w:r w:rsidRPr="00C66669">
        <w:rPr>
          <w:rFonts w:ascii="Calibri" w:hAnsi="Calibri" w:cs="Calibri"/>
          <w:b/>
          <w:color w:val="000000"/>
          <w:sz w:val="28"/>
          <w:szCs w:val="28"/>
        </w:rPr>
        <w:t>Joint Programme Examinations 20</w:t>
      </w:r>
      <w:r w:rsidR="00E3176F" w:rsidRPr="00C66669">
        <w:rPr>
          <w:rFonts w:ascii="Calibri" w:hAnsi="Calibri" w:cs="Calibri"/>
          <w:b/>
          <w:color w:val="000000"/>
          <w:sz w:val="28"/>
          <w:szCs w:val="28"/>
        </w:rPr>
        <w:t>21</w:t>
      </w:r>
      <w:r w:rsidRPr="00C66669">
        <w:rPr>
          <w:rFonts w:ascii="Calibri" w:hAnsi="Calibri" w:cs="Calibri"/>
          <w:b/>
          <w:color w:val="000000"/>
          <w:sz w:val="28"/>
          <w:szCs w:val="28"/>
        </w:rPr>
        <w:t>/</w:t>
      </w:r>
      <w:r w:rsidR="00E3176F" w:rsidRPr="00C66669">
        <w:rPr>
          <w:rFonts w:ascii="Calibri" w:hAnsi="Calibri" w:cs="Calibri"/>
          <w:b/>
          <w:color w:val="000000"/>
          <w:sz w:val="28"/>
          <w:szCs w:val="28"/>
        </w:rPr>
        <w:t>22</w:t>
      </w:r>
      <w:r w:rsidRPr="00C66669">
        <w:rPr>
          <w:rFonts w:ascii="Calibri" w:hAnsi="Calibri" w:cs="Calibri"/>
          <w:b/>
          <w:color w:val="000000"/>
          <w:sz w:val="28"/>
          <w:szCs w:val="28"/>
        </w:rPr>
        <w:t xml:space="preserve">                               </w:t>
      </w:r>
      <w:r w:rsidRPr="00C66669">
        <w:rPr>
          <w:rFonts w:ascii="Calibri" w:hAnsi="Calibri" w:cs="Calibri"/>
          <w:b/>
          <w:color w:val="000000"/>
        </w:rPr>
        <w:t xml:space="preserve">            </w:t>
      </w:r>
    </w:p>
    <w:p w14:paraId="7A5C54E4" w14:textId="77777777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</w:p>
    <w:p w14:paraId="43319FAC" w14:textId="786429B1" w:rsidR="00782655" w:rsidRPr="00C66669" w:rsidRDefault="001A3546" w:rsidP="00782655">
      <w:pPr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 w:hint="eastAsia"/>
          <w:b/>
          <w:color w:val="000000"/>
        </w:rPr>
        <w:t>BBU</w:t>
      </w:r>
      <w:r w:rsidRPr="00C66669">
        <w:rPr>
          <w:rFonts w:ascii="Calibri" w:hAnsi="Calibri" w:cs="Calibri"/>
          <w:b/>
          <w:color w:val="000000"/>
        </w:rPr>
        <w:t xml:space="preserve">4374 </w:t>
      </w:r>
      <w:r w:rsidR="000136DB" w:rsidRPr="00C66669">
        <w:rPr>
          <w:rFonts w:ascii="Calibri" w:hAnsi="Calibri" w:cs="Calibri" w:hint="eastAsia"/>
          <w:b/>
          <w:color w:val="000000"/>
        </w:rPr>
        <w:t>Singles</w:t>
      </w:r>
      <w:r w:rsidR="000136DB" w:rsidRPr="00C66669">
        <w:rPr>
          <w:rFonts w:ascii="Calibri" w:hAnsi="Calibri" w:cs="Calibri"/>
          <w:b/>
          <w:color w:val="000000"/>
        </w:rPr>
        <w:t xml:space="preserve"> </w:t>
      </w:r>
      <w:r w:rsidR="000136DB" w:rsidRPr="00C66669">
        <w:rPr>
          <w:rFonts w:ascii="Calibri" w:hAnsi="Calibri" w:cs="Calibri" w:hint="eastAsia"/>
          <w:b/>
          <w:color w:val="000000"/>
        </w:rPr>
        <w:t>and</w:t>
      </w:r>
      <w:r w:rsidR="000136DB" w:rsidRPr="00C66669">
        <w:rPr>
          <w:rFonts w:ascii="Calibri" w:hAnsi="Calibri" w:cs="Calibri"/>
          <w:b/>
          <w:color w:val="000000"/>
        </w:rPr>
        <w:t xml:space="preserve"> </w:t>
      </w:r>
      <w:r w:rsidR="000136DB" w:rsidRPr="00C66669">
        <w:rPr>
          <w:rFonts w:ascii="Calibri" w:hAnsi="Calibri" w:cs="Calibri" w:hint="eastAsia"/>
          <w:b/>
          <w:color w:val="000000"/>
        </w:rPr>
        <w:t>Systems</w:t>
      </w:r>
      <w:r w:rsidR="00192884" w:rsidRPr="00C66669">
        <w:rPr>
          <w:rFonts w:ascii="Calibri" w:hAnsi="Calibri" w:cs="Calibri"/>
          <w:b/>
          <w:color w:val="000000"/>
        </w:rPr>
        <w:t xml:space="preserve"> </w:t>
      </w:r>
      <w:r w:rsidR="00192884" w:rsidRPr="00C66669">
        <w:rPr>
          <w:rFonts w:ascii="Calibri" w:hAnsi="Calibri" w:cs="Calibri" w:hint="eastAsia"/>
          <w:b/>
          <w:color w:val="000000"/>
        </w:rPr>
        <w:t>The</w:t>
      </w:r>
      <w:r w:rsidR="003557AB" w:rsidRPr="00C66669">
        <w:rPr>
          <w:rFonts w:ascii="Calibri" w:hAnsi="Calibri" w:cs="Calibri"/>
          <w:b/>
          <w:color w:val="000000"/>
        </w:rPr>
        <w:t>or</w:t>
      </w:r>
      <w:r w:rsidR="00192884" w:rsidRPr="00C66669">
        <w:rPr>
          <w:rFonts w:ascii="Calibri" w:hAnsi="Calibri" w:cs="Calibri" w:hint="eastAsia"/>
          <w:b/>
          <w:color w:val="000000"/>
        </w:rPr>
        <w:t>y</w:t>
      </w:r>
    </w:p>
    <w:p w14:paraId="61C7523D" w14:textId="77777777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</w:p>
    <w:p w14:paraId="36AAD650" w14:textId="7A786A43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/>
          <w:b/>
          <w:color w:val="000000"/>
        </w:rPr>
        <w:t xml:space="preserve">Paper </w:t>
      </w:r>
      <w:r w:rsidR="00A65F42" w:rsidRPr="00C66669">
        <w:rPr>
          <w:rFonts w:ascii="Calibri" w:hAnsi="Calibri" w:cs="Calibri"/>
          <w:b/>
          <w:color w:val="000000"/>
        </w:rPr>
        <w:t>A</w:t>
      </w:r>
    </w:p>
    <w:p w14:paraId="52EC80F8" w14:textId="77777777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</w:p>
    <w:p w14:paraId="561C95FD" w14:textId="77777777" w:rsidR="00782655" w:rsidRPr="00C66669" w:rsidRDefault="00BB570E" w:rsidP="00782655">
      <w:pPr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 w:hint="eastAsia"/>
          <w:b/>
          <w:color w:val="000000"/>
        </w:rPr>
        <w:t>Time allowed 2 ho</w:t>
      </w:r>
      <w:r w:rsidR="00782655" w:rsidRPr="00C66669">
        <w:rPr>
          <w:rFonts w:ascii="Calibri" w:hAnsi="Calibri" w:cs="Calibri" w:hint="eastAsia"/>
          <w:b/>
          <w:color w:val="000000"/>
        </w:rPr>
        <w:t>u</w:t>
      </w:r>
      <w:r w:rsidRPr="00C66669">
        <w:rPr>
          <w:rFonts w:ascii="Calibri" w:hAnsi="Calibri" w:cs="Calibri" w:hint="eastAsia"/>
          <w:b/>
          <w:color w:val="000000"/>
        </w:rPr>
        <w:t>r</w:t>
      </w:r>
      <w:r w:rsidR="00782655" w:rsidRPr="00C66669">
        <w:rPr>
          <w:rFonts w:ascii="Calibri" w:hAnsi="Calibri" w:cs="Calibri" w:hint="eastAsia"/>
          <w:b/>
          <w:color w:val="000000"/>
        </w:rPr>
        <w:t>s</w:t>
      </w:r>
    </w:p>
    <w:p w14:paraId="21B2FA55" w14:textId="77777777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</w:p>
    <w:p w14:paraId="6A3A462C" w14:textId="77777777" w:rsidR="00782655" w:rsidRPr="00C66669" w:rsidRDefault="00782655" w:rsidP="00782655">
      <w:pPr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/>
          <w:b/>
          <w:color w:val="000000"/>
        </w:rPr>
        <w:t>Answer ALL questions</w:t>
      </w:r>
    </w:p>
    <w:p w14:paraId="58A30822" w14:textId="77777777" w:rsidR="00EA6113" w:rsidRPr="00C66669" w:rsidRDefault="00EA6113" w:rsidP="00EA6113">
      <w:pPr>
        <w:ind w:right="3015"/>
        <w:rPr>
          <w:rFonts w:ascii="Calibri" w:hAnsi="Calibri" w:cs="Calibri"/>
          <w:b/>
          <w:color w:val="000000"/>
        </w:rPr>
      </w:pPr>
    </w:p>
    <w:p w14:paraId="017BEDC0" w14:textId="77777777" w:rsidR="00782655" w:rsidRPr="00C66669" w:rsidRDefault="00782655" w:rsidP="00EA6113">
      <w:pPr>
        <w:ind w:right="3015"/>
        <w:rPr>
          <w:rFonts w:ascii="Calibri" w:hAnsi="Calibri" w:cs="Calibri"/>
          <w:b/>
          <w:color w:val="000000"/>
        </w:rPr>
      </w:pPr>
    </w:p>
    <w:p w14:paraId="0A5C99B9" w14:textId="77777777" w:rsidR="00EA6113" w:rsidRPr="00C66669" w:rsidRDefault="00EA6113" w:rsidP="00EA6113">
      <w:pPr>
        <w:ind w:right="3015"/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/>
          <w:b/>
          <w:color w:val="000000"/>
        </w:rPr>
        <w:t>Complete the information below about yourself very carefully.</w:t>
      </w:r>
    </w:p>
    <w:p w14:paraId="1D81FFD0" w14:textId="77777777" w:rsidR="00EA6113" w:rsidRPr="00C66669" w:rsidRDefault="00EA6113" w:rsidP="00EA6113">
      <w:pPr>
        <w:ind w:right="3015"/>
        <w:rPr>
          <w:rFonts w:ascii="Calibri" w:hAnsi="Calibri" w:cs="Calibri"/>
          <w:b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95"/>
        <w:gridCol w:w="5008"/>
      </w:tblGrid>
      <w:tr w:rsidR="00EA6113" w:rsidRPr="00C66669" w14:paraId="3699C040" w14:textId="77777777" w:rsidTr="00D43577">
        <w:trPr>
          <w:trHeight w:val="680"/>
        </w:trPr>
        <w:tc>
          <w:tcPr>
            <w:tcW w:w="5159" w:type="dxa"/>
            <w:shd w:val="clear" w:color="auto" w:fill="auto"/>
            <w:vAlign w:val="center"/>
          </w:tcPr>
          <w:p w14:paraId="1F3F96FC" w14:textId="77777777" w:rsidR="00EA6113" w:rsidRPr="00C66669" w:rsidRDefault="00EA6113" w:rsidP="00BA0D97">
            <w:pPr>
              <w:ind w:right="123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QM student number</w:t>
            </w:r>
          </w:p>
        </w:tc>
        <w:tc>
          <w:tcPr>
            <w:tcW w:w="5160" w:type="dxa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Y="-169"/>
              <w:tblOverlap w:val="never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V w:val="single" w:sz="2" w:space="0" w:color="auto"/>
              </w:tblBorders>
              <w:tblLook w:val="04A0" w:firstRow="1" w:lastRow="0" w:firstColumn="1" w:lastColumn="0" w:noHBand="0" w:noVBand="1"/>
            </w:tblPr>
            <w:tblGrid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</w:tblGrid>
            <w:tr w:rsidR="00EA6113" w:rsidRPr="00C66669" w14:paraId="5FD1F846" w14:textId="77777777" w:rsidTr="00BA0D97">
              <w:trPr>
                <w:trHeight w:hRule="exact" w:val="567"/>
              </w:trPr>
              <w:tc>
                <w:tcPr>
                  <w:tcW w:w="454" w:type="dxa"/>
                </w:tcPr>
                <w:p w14:paraId="658FF728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  <w:r w:rsidRPr="00C66669">
                    <w:rPr>
                      <w:rFonts w:ascii="Calibri" w:hAnsi="Calibri" w:cs="Calibri"/>
                      <w:b/>
                      <w:color w:val="000000"/>
                    </w:rPr>
                    <w:t xml:space="preserve">                </w:t>
                  </w:r>
                </w:p>
              </w:tc>
              <w:tc>
                <w:tcPr>
                  <w:tcW w:w="454" w:type="dxa"/>
                </w:tcPr>
                <w:p w14:paraId="5F09A52A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10122682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235C126F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1E3BF18F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7CAECE7E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5934A5EB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53CE02CF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214EA242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60B37665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</w:tr>
          </w:tbl>
          <w:p w14:paraId="152E91BD" w14:textId="77777777" w:rsidR="00EA6113" w:rsidRPr="00C66669" w:rsidRDefault="00EA6113" w:rsidP="00BA0D97">
            <w:pPr>
              <w:ind w:right="3015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EA6113" w:rsidRPr="00C66669" w14:paraId="1C689C7F" w14:textId="77777777" w:rsidTr="00BA0D97">
        <w:tc>
          <w:tcPr>
            <w:tcW w:w="5159" w:type="dxa"/>
            <w:shd w:val="clear" w:color="auto" w:fill="auto"/>
            <w:vAlign w:val="center"/>
          </w:tcPr>
          <w:p w14:paraId="437120C1" w14:textId="77777777" w:rsidR="00EA6113" w:rsidRPr="00C66669" w:rsidRDefault="00EA6113" w:rsidP="00BA0D97">
            <w:pPr>
              <w:ind w:right="123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BUPT student number</w:t>
            </w:r>
          </w:p>
        </w:tc>
        <w:tc>
          <w:tcPr>
            <w:tcW w:w="5160" w:type="dxa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Y="-222"/>
              <w:tblOverlap w:val="never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V w:val="single" w:sz="2" w:space="0" w:color="auto"/>
              </w:tblBorders>
              <w:tblLook w:val="04A0" w:firstRow="1" w:lastRow="0" w:firstColumn="1" w:lastColumn="0" w:noHBand="0" w:noVBand="1"/>
            </w:tblPr>
            <w:tblGrid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</w:tblGrid>
            <w:tr w:rsidR="00EA6113" w:rsidRPr="00C66669" w14:paraId="505E28C0" w14:textId="77777777" w:rsidTr="00BA0D97">
              <w:trPr>
                <w:trHeight w:hRule="exact" w:val="567"/>
              </w:trPr>
              <w:tc>
                <w:tcPr>
                  <w:tcW w:w="454" w:type="dxa"/>
                  <w:vAlign w:val="center"/>
                </w:tcPr>
                <w:p w14:paraId="66026D38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  <w:r w:rsidRPr="00C66669">
                    <w:rPr>
                      <w:rFonts w:ascii="Calibri" w:hAnsi="Calibri" w:cs="Calibri"/>
                      <w:b/>
                      <w:color w:val="000000"/>
                    </w:rPr>
                    <w:t xml:space="preserve">                </w:t>
                  </w:r>
                </w:p>
              </w:tc>
              <w:tc>
                <w:tcPr>
                  <w:tcW w:w="454" w:type="dxa"/>
                </w:tcPr>
                <w:p w14:paraId="0624E6C6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50B5DCD8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6BE63D08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7AC051B1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3F0AE1D2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1F860C22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748C3BD5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42E03F28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2FE3C736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</w:tr>
          </w:tbl>
          <w:p w14:paraId="474E2830" w14:textId="77777777" w:rsidR="00EA6113" w:rsidRPr="00C66669" w:rsidRDefault="00EA6113" w:rsidP="00BA0D97">
            <w:pPr>
              <w:ind w:right="3015"/>
              <w:rPr>
                <w:rFonts w:ascii="Calibri" w:hAnsi="Calibri" w:cs="Calibri"/>
                <w:b/>
                <w:color w:val="000000"/>
              </w:rPr>
            </w:pPr>
          </w:p>
        </w:tc>
      </w:tr>
      <w:tr w:rsidR="00EA6113" w:rsidRPr="00C66669" w14:paraId="71C98659" w14:textId="77777777" w:rsidTr="00BA0D97">
        <w:tc>
          <w:tcPr>
            <w:tcW w:w="5159" w:type="dxa"/>
            <w:shd w:val="clear" w:color="auto" w:fill="auto"/>
            <w:vAlign w:val="center"/>
          </w:tcPr>
          <w:p w14:paraId="74486C8E" w14:textId="77777777" w:rsidR="00EA6113" w:rsidRPr="00C66669" w:rsidRDefault="00EA6113" w:rsidP="00BA0D97">
            <w:pPr>
              <w:ind w:right="3015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>Class number</w:t>
            </w:r>
          </w:p>
        </w:tc>
        <w:tc>
          <w:tcPr>
            <w:tcW w:w="5160" w:type="dxa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Y="50"/>
              <w:tblOverlap w:val="never"/>
              <w:tblW w:w="0" w:type="auto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V w:val="single" w:sz="2" w:space="0" w:color="auto"/>
              </w:tblBorders>
              <w:tblLook w:val="04A0" w:firstRow="1" w:lastRow="0" w:firstColumn="1" w:lastColumn="0" w:noHBand="0" w:noVBand="1"/>
            </w:tblPr>
            <w:tblGrid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  <w:gridCol w:w="454"/>
            </w:tblGrid>
            <w:tr w:rsidR="00EA6113" w:rsidRPr="00C66669" w14:paraId="31721AFC" w14:textId="77777777" w:rsidTr="00BA0D97">
              <w:trPr>
                <w:trHeight w:hRule="exact" w:val="567"/>
              </w:trPr>
              <w:tc>
                <w:tcPr>
                  <w:tcW w:w="454" w:type="dxa"/>
                  <w:vAlign w:val="center"/>
                </w:tcPr>
                <w:p w14:paraId="19797B2D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  <w:r w:rsidRPr="00C66669">
                    <w:rPr>
                      <w:rFonts w:ascii="Calibri" w:hAnsi="Calibri" w:cs="Calibri"/>
                      <w:b/>
                      <w:color w:val="000000"/>
                    </w:rPr>
                    <w:t xml:space="preserve">                </w:t>
                  </w:r>
                </w:p>
              </w:tc>
              <w:tc>
                <w:tcPr>
                  <w:tcW w:w="454" w:type="dxa"/>
                </w:tcPr>
                <w:p w14:paraId="64771CED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489D970D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60B8973A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248E6D2E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</w:tcPr>
                <w:p w14:paraId="06FF40C7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0964B537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7788A4D1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5027DBB6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  <w:tc>
                <w:tcPr>
                  <w:tcW w:w="454" w:type="dxa"/>
                  <w:vAlign w:val="center"/>
                </w:tcPr>
                <w:p w14:paraId="2424C3A3" w14:textId="77777777" w:rsidR="00EA6113" w:rsidRPr="00C66669" w:rsidRDefault="00EA6113" w:rsidP="00BA0D97">
                  <w:pPr>
                    <w:rPr>
                      <w:rFonts w:ascii="Calibri" w:hAnsi="Calibri" w:cs="Calibri"/>
                      <w:b/>
                      <w:color w:val="000000"/>
                    </w:rPr>
                  </w:pPr>
                </w:p>
              </w:tc>
            </w:tr>
          </w:tbl>
          <w:p w14:paraId="0181F610" w14:textId="77777777" w:rsidR="00EA6113" w:rsidRPr="00C66669" w:rsidRDefault="00EA6113" w:rsidP="00BA0D97">
            <w:pPr>
              <w:ind w:right="3015"/>
              <w:rPr>
                <w:rFonts w:ascii="Calibri" w:hAnsi="Calibri" w:cs="Calibri"/>
                <w:b/>
                <w:color w:val="000000"/>
              </w:rPr>
            </w:pPr>
          </w:p>
        </w:tc>
      </w:tr>
    </w:tbl>
    <w:p w14:paraId="5B33E98F" w14:textId="77777777" w:rsidR="00E34086" w:rsidRPr="00C66669" w:rsidRDefault="00E34086" w:rsidP="00E34086">
      <w:pPr>
        <w:rPr>
          <w:rFonts w:ascii="Calibri" w:hAnsi="Calibri" w:cs="Calibri"/>
          <w:b/>
          <w:color w:val="000000"/>
        </w:rPr>
      </w:pPr>
    </w:p>
    <w:p w14:paraId="7194079C" w14:textId="77777777" w:rsidR="00782655" w:rsidRPr="00C66669" w:rsidRDefault="00782655" w:rsidP="00E34086">
      <w:pPr>
        <w:rPr>
          <w:rFonts w:ascii="Calibri" w:hAnsi="Calibri" w:cs="Calibri"/>
          <w:b/>
          <w:color w:val="000000"/>
        </w:rPr>
      </w:pPr>
    </w:p>
    <w:p w14:paraId="56F4E4C1" w14:textId="77777777" w:rsidR="007F1B53" w:rsidRPr="00C66669" w:rsidRDefault="00E34086" w:rsidP="00E34086">
      <w:pPr>
        <w:rPr>
          <w:rFonts w:ascii="Calibri" w:hAnsi="Calibri" w:cs="Calibri"/>
          <w:b/>
          <w:color w:val="000000"/>
        </w:rPr>
      </w:pPr>
      <w:r w:rsidRPr="00C66669">
        <w:rPr>
          <w:rFonts w:ascii="Calibri" w:hAnsi="Calibri" w:cs="Calibri"/>
          <w:b/>
          <w:color w:val="000000"/>
        </w:rPr>
        <w:t>NOT allowed: electronic calculators and electronic dictionaries.</w:t>
      </w:r>
    </w:p>
    <w:p w14:paraId="0BF8AE56" w14:textId="77777777" w:rsidR="00EA6113" w:rsidRPr="00C66669" w:rsidRDefault="00EA6113" w:rsidP="00EA6113">
      <w:pPr>
        <w:rPr>
          <w:rFonts w:ascii="Calibri" w:hAnsi="Calibri" w:cs="Calibri"/>
          <w:b/>
          <w:color w:val="000000"/>
        </w:rPr>
      </w:pPr>
    </w:p>
    <w:tbl>
      <w:tblPr>
        <w:tblpPr w:leftFromText="180" w:rightFromText="180" w:vertAnchor="text" w:horzAnchor="margin" w:tblpY="168"/>
        <w:tblW w:w="4723" w:type="pct"/>
        <w:tblBorders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9528"/>
      </w:tblGrid>
      <w:tr w:rsidR="00EA6113" w:rsidRPr="00C66669" w14:paraId="2BD19FE3" w14:textId="77777777" w:rsidTr="00BA0D97">
        <w:trPr>
          <w:cantSplit/>
          <w:trHeight w:val="413"/>
        </w:trPr>
        <w:tc>
          <w:tcPr>
            <w:tcW w:w="5000" w:type="pct"/>
            <w:vMerge w:val="restart"/>
            <w:tcBorders>
              <w:top w:val="single" w:sz="6" w:space="0" w:color="000000"/>
            </w:tcBorders>
          </w:tcPr>
          <w:p w14:paraId="5E44D422" w14:textId="77777777" w:rsidR="00EA6113" w:rsidRPr="00C66669" w:rsidRDefault="00EA6113" w:rsidP="00BA0D97">
            <w:pPr>
              <w:spacing w:before="120"/>
              <w:rPr>
                <w:rFonts w:ascii="Calibri" w:hAnsi="Calibri" w:cs="Calibri"/>
                <w:b/>
                <w:caps/>
                <w:color w:val="000000"/>
                <w:u w:val="single"/>
              </w:rPr>
            </w:pPr>
            <w:r w:rsidRPr="00C66669">
              <w:rPr>
                <w:rFonts w:ascii="Calibri" w:hAnsi="Calibri" w:cs="Calibri"/>
                <w:b/>
                <w:caps/>
                <w:color w:val="000000"/>
              </w:rPr>
              <w:t xml:space="preserve">           </w:t>
            </w:r>
            <w:r w:rsidRPr="00C66669">
              <w:rPr>
                <w:rFonts w:ascii="Calibri" w:hAnsi="Calibri" w:cs="Calibri"/>
                <w:b/>
                <w:caps/>
                <w:color w:val="000000"/>
                <w:u w:val="single"/>
              </w:rPr>
              <w:t xml:space="preserve">Instructions </w:t>
            </w:r>
          </w:p>
          <w:p w14:paraId="118B13B7" w14:textId="77777777" w:rsidR="00EA6113" w:rsidRPr="00C66669" w:rsidRDefault="00EA6113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</w:rPr>
              <w:t xml:space="preserve">You must </w:t>
            </w:r>
            <w:r w:rsidR="00D43577" w:rsidRPr="00C66669">
              <w:rPr>
                <w:rFonts w:ascii="Calibri" w:hAnsi="Calibri" w:cs="Calibri"/>
                <w:b/>
                <w:color w:val="000000"/>
              </w:rPr>
              <w:t>NOT</w:t>
            </w:r>
            <w:r w:rsidRPr="00C66669">
              <w:rPr>
                <w:rFonts w:ascii="Calibri" w:hAnsi="Calibri" w:cs="Calibri"/>
                <w:b/>
                <w:color w:val="000000"/>
              </w:rPr>
              <w:t xml:space="preserve"> take answer books, used or unused, from the examination room.</w:t>
            </w:r>
          </w:p>
          <w:p w14:paraId="1F801485" w14:textId="77777777" w:rsidR="00EA6113" w:rsidRPr="00C66669" w:rsidRDefault="00D43577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color w:val="000000"/>
              </w:rPr>
            </w:pPr>
            <w:r w:rsidRPr="00C66669">
              <w:rPr>
                <w:rFonts w:ascii="Calibri" w:hAnsi="Calibri" w:cs="Calibri"/>
                <w:color w:val="000000"/>
              </w:rPr>
              <w:t>Write only with a</w:t>
            </w:r>
            <w:r w:rsidR="00EA6113" w:rsidRPr="00C66669">
              <w:rPr>
                <w:rFonts w:ascii="Calibri" w:hAnsi="Calibri" w:cs="Calibri"/>
                <w:color w:val="000000"/>
              </w:rPr>
              <w:t xml:space="preserve"> black or blue pen </w:t>
            </w:r>
            <w:r w:rsidR="00EA6113" w:rsidRPr="00C66669">
              <w:rPr>
                <w:rFonts w:ascii="Calibri" w:hAnsi="Calibri" w:cs="Calibri"/>
                <w:b/>
                <w:color w:val="000000"/>
              </w:rPr>
              <w:t>and in English</w:t>
            </w:r>
            <w:r w:rsidR="00EA6113" w:rsidRPr="00C66669">
              <w:rPr>
                <w:rFonts w:ascii="Calibri" w:hAnsi="Calibri" w:cs="Calibri"/>
                <w:color w:val="000000"/>
              </w:rPr>
              <w:t>.</w:t>
            </w:r>
          </w:p>
          <w:p w14:paraId="0F9FFF45" w14:textId="77777777" w:rsidR="00EA6113" w:rsidRPr="00C66669" w:rsidRDefault="00EA6113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color w:val="000000"/>
              </w:rPr>
            </w:pPr>
            <w:r w:rsidRPr="00C66669">
              <w:rPr>
                <w:rFonts w:ascii="Calibri" w:hAnsi="Calibri" w:cs="Calibri"/>
                <w:color w:val="000000"/>
              </w:rPr>
              <w:t xml:space="preserve">Do all rough work in the answer book – </w:t>
            </w:r>
            <w:r w:rsidRPr="00C66669">
              <w:rPr>
                <w:rFonts w:ascii="Calibri" w:hAnsi="Calibri" w:cs="Calibri"/>
                <w:b/>
                <w:color w:val="000000"/>
              </w:rPr>
              <w:t>do not tear out any pages</w:t>
            </w:r>
            <w:r w:rsidRPr="00C66669">
              <w:rPr>
                <w:rFonts w:ascii="Calibri" w:hAnsi="Calibri" w:cs="Calibri"/>
                <w:color w:val="000000"/>
              </w:rPr>
              <w:t>.</w:t>
            </w:r>
          </w:p>
          <w:p w14:paraId="0810C273" w14:textId="77777777" w:rsidR="00EA6113" w:rsidRPr="00C66669" w:rsidRDefault="00EA6113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color w:val="000000"/>
              </w:rPr>
            </w:pPr>
            <w:r w:rsidRPr="00C66669">
              <w:rPr>
                <w:rFonts w:ascii="Calibri" w:hAnsi="Calibri" w:cs="Calibri"/>
                <w:color w:val="000000"/>
              </w:rPr>
              <w:t xml:space="preserve">If you use Supplementary Answer Books, tie them to the end of this book. </w:t>
            </w:r>
          </w:p>
          <w:p w14:paraId="06007B17" w14:textId="77777777" w:rsidR="00EA6113" w:rsidRPr="00C66669" w:rsidRDefault="00EA6113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color w:val="000000"/>
              </w:rPr>
            </w:pPr>
            <w:r w:rsidRPr="00C66669">
              <w:rPr>
                <w:rFonts w:ascii="Calibri" w:hAnsi="Calibri" w:cs="Calibri"/>
                <w:color w:val="000000"/>
              </w:rPr>
              <w:t>Write clearly and legibly.</w:t>
            </w:r>
          </w:p>
          <w:p w14:paraId="5B7ED581" w14:textId="77777777" w:rsidR="00EA6113" w:rsidRPr="00C66669" w:rsidRDefault="00EA6113" w:rsidP="00BA0D97">
            <w:pPr>
              <w:numPr>
                <w:ilvl w:val="0"/>
                <w:numId w:val="1"/>
              </w:numPr>
              <w:tabs>
                <w:tab w:val="clear" w:pos="1020"/>
              </w:tabs>
              <w:spacing w:before="120"/>
              <w:ind w:left="720" w:hanging="544"/>
              <w:rPr>
                <w:rFonts w:ascii="Calibri" w:hAnsi="Calibri" w:cs="Calibri"/>
                <w:b/>
                <w:color w:val="000000"/>
              </w:rPr>
            </w:pPr>
            <w:r w:rsidRPr="00C66669">
              <w:rPr>
                <w:rFonts w:ascii="Calibri" w:hAnsi="Calibri" w:cs="Calibri"/>
                <w:b/>
                <w:color w:val="000000"/>
                <w:sz w:val="26"/>
                <w:szCs w:val="28"/>
              </w:rPr>
              <w:t>Read the instructions on the inside cover.</w:t>
            </w:r>
            <w:r w:rsidRPr="00C66669">
              <w:rPr>
                <w:rFonts w:ascii="Calibri" w:hAnsi="Calibri" w:cs="Calibri"/>
                <w:b/>
                <w:color w:val="000000"/>
                <w:sz w:val="22"/>
              </w:rPr>
              <w:t xml:space="preserve">     </w:t>
            </w:r>
          </w:p>
        </w:tc>
      </w:tr>
      <w:tr w:rsidR="00EA6113" w:rsidRPr="00C66669" w14:paraId="3B2B9D96" w14:textId="77777777" w:rsidTr="00BA0D97">
        <w:trPr>
          <w:cantSplit/>
          <w:trHeight w:val="413"/>
        </w:trPr>
        <w:tc>
          <w:tcPr>
            <w:tcW w:w="5000" w:type="pct"/>
            <w:vMerge/>
          </w:tcPr>
          <w:p w14:paraId="23EFA221" w14:textId="77777777" w:rsidR="00EA6113" w:rsidRPr="00C66669" w:rsidRDefault="00EA6113" w:rsidP="00BA0D97">
            <w:pPr>
              <w:spacing w:before="120"/>
              <w:rPr>
                <w:rFonts w:ascii="Calibri" w:hAnsi="Calibri" w:cs="Calibri"/>
                <w:b/>
                <w:caps/>
                <w:color w:val="000000"/>
              </w:rPr>
            </w:pPr>
          </w:p>
        </w:tc>
      </w:tr>
      <w:tr w:rsidR="00EA6113" w:rsidRPr="00C66669" w14:paraId="7F71C45A" w14:textId="77777777" w:rsidTr="00BA0D97">
        <w:trPr>
          <w:cantSplit/>
          <w:trHeight w:val="413"/>
        </w:trPr>
        <w:tc>
          <w:tcPr>
            <w:tcW w:w="5000" w:type="pct"/>
            <w:vMerge/>
          </w:tcPr>
          <w:p w14:paraId="134955EB" w14:textId="77777777" w:rsidR="00EA6113" w:rsidRPr="00C66669" w:rsidRDefault="00EA6113" w:rsidP="00BA0D97">
            <w:pPr>
              <w:spacing w:before="120"/>
              <w:rPr>
                <w:rFonts w:ascii="Calibri" w:hAnsi="Calibri" w:cs="Calibri"/>
                <w:b/>
                <w:caps/>
                <w:color w:val="000000"/>
              </w:rPr>
            </w:pPr>
          </w:p>
        </w:tc>
      </w:tr>
      <w:tr w:rsidR="00EA6113" w:rsidRPr="00C66669" w14:paraId="2A127257" w14:textId="77777777" w:rsidTr="00BA0D97">
        <w:trPr>
          <w:cantSplit/>
          <w:trHeight w:val="413"/>
        </w:trPr>
        <w:tc>
          <w:tcPr>
            <w:tcW w:w="5000" w:type="pct"/>
            <w:vMerge/>
          </w:tcPr>
          <w:p w14:paraId="4A86A270" w14:textId="77777777" w:rsidR="00EA6113" w:rsidRPr="00C66669" w:rsidRDefault="00EA6113" w:rsidP="00BA0D97">
            <w:pPr>
              <w:spacing w:before="120"/>
              <w:rPr>
                <w:rFonts w:ascii="Calibri" w:hAnsi="Calibri" w:cs="Calibri"/>
                <w:b/>
                <w:caps/>
                <w:color w:val="000000"/>
              </w:rPr>
            </w:pPr>
          </w:p>
        </w:tc>
      </w:tr>
    </w:tbl>
    <w:p w14:paraId="20B92A4E" w14:textId="77777777" w:rsidR="00EA6113" w:rsidRPr="00C66669" w:rsidRDefault="007F1B53" w:rsidP="00EA6113">
      <w:pPr>
        <w:pStyle w:val="examinersheading"/>
        <w:rPr>
          <w:rFonts w:ascii="Calibri" w:hAnsi="Calibri" w:cs="Calibri"/>
        </w:rPr>
      </w:pPr>
      <w:r w:rsidRPr="00C66669">
        <w:rPr>
          <w:rFonts w:ascii="Calibri" w:hAnsi="Calibri" w:cs="Calibri"/>
        </w:rPr>
        <w:t>E</w:t>
      </w:r>
      <w:r w:rsidR="00EA6113" w:rsidRPr="00C66669">
        <w:rPr>
          <w:rFonts w:ascii="Calibri" w:hAnsi="Calibri" w:cs="Calibri"/>
        </w:rPr>
        <w:t>xaminers</w:t>
      </w:r>
    </w:p>
    <w:p w14:paraId="7A98BCBD" w14:textId="78B93B2E" w:rsidR="00EA6113" w:rsidRPr="00C66669" w:rsidRDefault="00EA6113" w:rsidP="00EA6113">
      <w:pPr>
        <w:pStyle w:val="examiners"/>
        <w:spacing w:after="240"/>
        <w:rPr>
          <w:rFonts w:ascii="Calibri" w:eastAsiaTheme="minorEastAsia" w:hAnsi="Calibri" w:cs="Calibri"/>
          <w:lang w:eastAsia="zh-CN"/>
        </w:rPr>
      </w:pPr>
      <w:r w:rsidRPr="00C66669">
        <w:rPr>
          <w:rFonts w:ascii="Calibri" w:hAnsi="Calibri" w:cs="Calibri"/>
        </w:rPr>
        <w:t xml:space="preserve">Dr </w:t>
      </w:r>
      <w:proofErr w:type="spellStart"/>
      <w:r w:rsidR="00C41DFB" w:rsidRPr="00C66669">
        <w:rPr>
          <w:rFonts w:ascii="Calibri" w:hAnsi="Calibri" w:cs="Calibri"/>
        </w:rPr>
        <w:t>C</w:t>
      </w:r>
      <w:r w:rsidR="00C41DFB" w:rsidRPr="00C66669">
        <w:rPr>
          <w:rFonts w:asciiTheme="minorEastAsia" w:eastAsiaTheme="minorEastAsia" w:hAnsiTheme="minorEastAsia" w:cs="Calibri" w:hint="eastAsia"/>
          <w:lang w:eastAsia="zh-CN"/>
        </w:rPr>
        <w:t>h</w:t>
      </w:r>
      <w:r w:rsidR="00C41DFB" w:rsidRPr="00C66669">
        <w:rPr>
          <w:rFonts w:ascii="Calibri" w:hAnsi="Calibri" w:cs="Calibri"/>
        </w:rPr>
        <w:t>angchuan</w:t>
      </w:r>
      <w:proofErr w:type="spellEnd"/>
      <w:r w:rsidR="00C41DFB" w:rsidRPr="00C66669">
        <w:rPr>
          <w:rFonts w:ascii="Calibri" w:hAnsi="Calibri" w:cs="Calibri"/>
        </w:rPr>
        <w:t xml:space="preserve"> Yin, Dr Daquan Yang, Dr Dong Liang</w:t>
      </w:r>
      <w:r w:rsidR="001F5E05" w:rsidRPr="00C66669">
        <w:rPr>
          <w:rFonts w:ascii="Calibri" w:hAnsi="Calibri" w:cs="Calibri"/>
        </w:rPr>
        <w:t xml:space="preserve">, Dr Yang </w:t>
      </w:r>
      <w:proofErr w:type="spellStart"/>
      <w:r w:rsidR="001F5E05" w:rsidRPr="00C66669">
        <w:rPr>
          <w:rFonts w:ascii="Calibri" w:hAnsi="Calibri" w:cs="Calibri"/>
        </w:rPr>
        <w:t>Yang</w:t>
      </w:r>
      <w:proofErr w:type="spellEnd"/>
      <w:r w:rsidR="00C41DFB" w:rsidRPr="00C66669">
        <w:rPr>
          <w:rFonts w:ascii="Calibri" w:hAnsi="Calibri" w:cs="Calibri"/>
        </w:rPr>
        <w:t xml:space="preserve">, Dr </w:t>
      </w:r>
      <w:proofErr w:type="spellStart"/>
      <w:r w:rsidR="00C41DFB" w:rsidRPr="00C66669">
        <w:rPr>
          <w:rFonts w:ascii="Calibri" w:hAnsi="Calibri" w:cs="Calibri"/>
        </w:rPr>
        <w:t>Shaoshi</w:t>
      </w:r>
      <w:proofErr w:type="spellEnd"/>
      <w:r w:rsidR="00C41DFB" w:rsidRPr="00C66669">
        <w:rPr>
          <w:rFonts w:ascii="Calibri" w:hAnsi="Calibri" w:cs="Calibri"/>
        </w:rPr>
        <w:t xml:space="preserve"> Yang, Dr Li </w:t>
      </w:r>
      <w:proofErr w:type="spellStart"/>
      <w:r w:rsidR="00C41DFB" w:rsidRPr="00C66669">
        <w:rPr>
          <w:rFonts w:ascii="Calibri" w:hAnsi="Calibri" w:cs="Calibri"/>
        </w:rPr>
        <w:t>Li</w:t>
      </w:r>
      <w:proofErr w:type="spellEnd"/>
    </w:p>
    <w:p w14:paraId="508D86A9" w14:textId="77777777" w:rsidR="00EA6113" w:rsidRPr="00C66669" w:rsidRDefault="00EA6113" w:rsidP="00EA6113">
      <w:pPr>
        <w:pStyle w:val="a6"/>
        <w:rPr>
          <w:rFonts w:ascii="Calibri" w:hAnsi="Calibri" w:cs="Calibri"/>
          <w:b/>
          <w:bCs/>
          <w:sz w:val="20"/>
        </w:rPr>
      </w:pPr>
    </w:p>
    <w:p w14:paraId="6073DFBA" w14:textId="1BFC056D" w:rsidR="00EA6113" w:rsidRPr="00C66669" w:rsidRDefault="00EA6113" w:rsidP="00EA6113">
      <w:pPr>
        <w:pStyle w:val="a6"/>
        <w:rPr>
          <w:rFonts w:ascii="Calibri" w:hAnsi="Calibri" w:cs="Calibri"/>
          <w:b/>
          <w:bCs/>
          <w:sz w:val="20"/>
        </w:rPr>
      </w:pPr>
      <w:r w:rsidRPr="00C66669">
        <w:rPr>
          <w:rFonts w:ascii="Calibri" w:hAnsi="Calibri" w:cs="Calibri"/>
          <w:b/>
          <w:bCs/>
          <w:sz w:val="20"/>
        </w:rPr>
        <w:t>Copyright © Beijing University of Posts and Telecommunications &amp; © Queen Mary University of London 20</w:t>
      </w:r>
      <w:r w:rsidR="00E3176F" w:rsidRPr="00C66669">
        <w:rPr>
          <w:rFonts w:ascii="Calibri" w:hAnsi="Calibri" w:cs="Calibri"/>
          <w:b/>
          <w:bCs/>
          <w:sz w:val="20"/>
        </w:rPr>
        <w:t>21</w:t>
      </w:r>
    </w:p>
    <w:p w14:paraId="585AD6B5" w14:textId="1497A3B0" w:rsidR="00EA6113" w:rsidRPr="00C66669" w:rsidRDefault="00EA6113" w:rsidP="00EA6113">
      <w:pPr>
        <w:pStyle w:val="a6"/>
        <w:spacing w:before="120"/>
        <w:rPr>
          <w:rFonts w:ascii="Calibri" w:hAnsi="Calibri" w:cs="Calibri"/>
        </w:rPr>
      </w:pPr>
      <w:r w:rsidRPr="00C66669">
        <w:rPr>
          <w:rFonts w:ascii="Calibri" w:hAnsi="Calibri" w:cs="Calibri"/>
          <w:bCs/>
          <w:sz w:val="20"/>
        </w:rPr>
        <w:t xml:space="preserve">Filename: </w:t>
      </w:r>
      <w:r w:rsidR="00E3176F" w:rsidRPr="00C66669">
        <w:rPr>
          <w:rFonts w:ascii="Calibri" w:hAnsi="Calibri" w:cs="Calibri"/>
          <w:bCs/>
          <w:sz w:val="20"/>
        </w:rPr>
        <w:t>2</w:t>
      </w:r>
      <w:r w:rsidR="00C41DFB" w:rsidRPr="00C66669">
        <w:rPr>
          <w:rFonts w:ascii="Calibri" w:hAnsi="Calibri" w:cs="Calibri"/>
          <w:bCs/>
          <w:sz w:val="20"/>
        </w:rPr>
        <w:t>022</w:t>
      </w:r>
      <w:r w:rsidR="00C41DFB" w:rsidRPr="00C66669">
        <w:rPr>
          <w:rFonts w:ascii="Calibri" w:hAnsi="Calibri" w:cs="Calibri" w:hint="eastAsia"/>
          <w:bCs/>
          <w:sz w:val="20"/>
        </w:rPr>
        <w:t>_BBU</w:t>
      </w:r>
      <w:r w:rsidR="00C41DFB" w:rsidRPr="00C66669">
        <w:rPr>
          <w:rFonts w:ascii="Calibri" w:hAnsi="Calibri" w:cs="Calibri"/>
          <w:bCs/>
          <w:sz w:val="20"/>
        </w:rPr>
        <w:t>4374</w:t>
      </w:r>
      <w:r w:rsidRPr="00C66669">
        <w:rPr>
          <w:rFonts w:ascii="Calibri" w:hAnsi="Calibri" w:cs="Calibri"/>
          <w:bCs/>
          <w:sz w:val="20"/>
        </w:rPr>
        <w:t>_</w:t>
      </w:r>
      <w:r w:rsidR="00E3176F" w:rsidRPr="00C66669">
        <w:rPr>
          <w:rFonts w:ascii="Calibri" w:hAnsi="Calibri" w:cs="Calibri"/>
          <w:bCs/>
          <w:sz w:val="20"/>
        </w:rPr>
        <w:t>A</w:t>
      </w:r>
      <w:r w:rsidRPr="00C66669">
        <w:rPr>
          <w:rFonts w:ascii="Calibri" w:hAnsi="Calibri" w:cs="Calibri"/>
          <w:bCs/>
          <w:sz w:val="20"/>
        </w:rPr>
        <w:t xml:space="preserve">     No answer</w:t>
      </w:r>
      <w:r w:rsidR="00D43577" w:rsidRPr="00C66669">
        <w:rPr>
          <w:rFonts w:ascii="Calibri" w:hAnsi="Calibri" w:cs="Calibri"/>
          <w:bCs/>
          <w:sz w:val="20"/>
        </w:rPr>
        <w:t xml:space="preserve"> </w:t>
      </w:r>
      <w:r w:rsidRPr="00C66669">
        <w:rPr>
          <w:rFonts w:ascii="Calibri" w:hAnsi="Calibri" w:cs="Calibri"/>
          <w:bCs/>
          <w:sz w:val="20"/>
        </w:rPr>
        <w:t>book required</w:t>
      </w:r>
    </w:p>
    <w:p w14:paraId="2FEBCC6D" w14:textId="77777777" w:rsidR="00EA6113" w:rsidRPr="00C66669" w:rsidRDefault="00EA6113" w:rsidP="00EA6113">
      <w:pPr>
        <w:jc w:val="center"/>
        <w:rPr>
          <w:rFonts w:ascii="Calibri" w:hAnsi="Calibri" w:cs="Calibri"/>
          <w:b/>
          <w:color w:val="000000"/>
          <w:sz w:val="28"/>
          <w:szCs w:val="28"/>
        </w:rPr>
      </w:pPr>
      <w:r w:rsidRPr="00C66669">
        <w:rPr>
          <w:color w:val="000000"/>
        </w:rPr>
        <w:br w:type="page"/>
      </w:r>
      <w:r w:rsidRPr="00C66669">
        <w:rPr>
          <w:rFonts w:ascii="Calibri" w:hAnsi="Calibri" w:cs="Calibri"/>
          <w:b/>
          <w:color w:val="000000"/>
          <w:sz w:val="28"/>
          <w:szCs w:val="28"/>
        </w:rPr>
        <w:lastRenderedPageBreak/>
        <w:t>Instructions</w:t>
      </w:r>
    </w:p>
    <w:p w14:paraId="040E2FF1" w14:textId="77777777" w:rsidR="00EA6113" w:rsidRPr="00C66669" w:rsidRDefault="00EA6113" w:rsidP="00EA6113">
      <w:pPr>
        <w:jc w:val="center"/>
        <w:rPr>
          <w:rFonts w:ascii="Calibri" w:hAnsi="Calibri" w:cs="Calibri"/>
          <w:color w:val="000000"/>
        </w:rPr>
      </w:pPr>
    </w:p>
    <w:p w14:paraId="2F51E8D3" w14:textId="77777777" w:rsidR="00EA6113" w:rsidRPr="00C66669" w:rsidRDefault="00EA6113" w:rsidP="00EA6113">
      <w:pPr>
        <w:spacing w:before="240"/>
        <w:rPr>
          <w:rFonts w:ascii="Calibri" w:hAnsi="Calibri" w:cs="Calibri"/>
          <w:b/>
          <w:u w:val="single"/>
          <w:lang w:eastAsia="en-GB"/>
        </w:rPr>
      </w:pPr>
      <w:r w:rsidRPr="00C66669">
        <w:rPr>
          <w:rFonts w:ascii="Calibri" w:hAnsi="Calibri" w:cs="Calibri"/>
          <w:b/>
          <w:u w:val="single"/>
          <w:lang w:eastAsia="en-GB"/>
        </w:rPr>
        <w:t>Before the start of the examination</w:t>
      </w:r>
    </w:p>
    <w:p w14:paraId="745DA9EF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>1) Place your BUPT and QM student cards on the corner of your desk so that your picture is visible.</w:t>
      </w:r>
    </w:p>
    <w:p w14:paraId="484D3A5F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 xml:space="preserve">2) Put all bags, coats and other belongings at the back/front of the room. All small items in your pockets, including wallets, mobile phones and other electronic devices must be </w:t>
      </w:r>
      <w:r w:rsidRPr="00C66669">
        <w:rPr>
          <w:rFonts w:ascii="Calibri" w:hAnsi="Calibri" w:cs="Calibri"/>
          <w:b/>
          <w:lang w:eastAsia="en-GB"/>
        </w:rPr>
        <w:t>placed in your bag in advance</w:t>
      </w:r>
      <w:r w:rsidRPr="00C66669">
        <w:rPr>
          <w:rFonts w:ascii="Calibri" w:hAnsi="Calibri" w:cs="Calibri"/>
          <w:lang w:eastAsia="en-GB"/>
        </w:rPr>
        <w:t xml:space="preserve">. </w:t>
      </w:r>
      <w:r w:rsidRPr="00C66669">
        <w:rPr>
          <w:rFonts w:ascii="Calibri" w:hAnsi="Calibri" w:cs="Calibri"/>
          <w:b/>
          <w:lang w:eastAsia="en-GB"/>
        </w:rPr>
        <w:t>Possession of mobile phones, electronic devices and unauthorised materials is an offence.</w:t>
      </w:r>
    </w:p>
    <w:p w14:paraId="55C534CA" w14:textId="77777777" w:rsidR="00EA6113" w:rsidRPr="00C66669" w:rsidRDefault="00EA6113" w:rsidP="00EA6113">
      <w:pPr>
        <w:spacing w:before="240"/>
        <w:rPr>
          <w:rFonts w:ascii="Calibri" w:hAnsi="Calibri" w:cs="Calibri"/>
          <w:b/>
          <w:lang w:eastAsia="en-GB"/>
        </w:rPr>
      </w:pPr>
      <w:r w:rsidRPr="00C66669">
        <w:rPr>
          <w:rFonts w:ascii="Calibri" w:hAnsi="Calibri" w:cs="Calibri"/>
          <w:lang w:eastAsia="en-GB"/>
        </w:rPr>
        <w:t xml:space="preserve">3) Please ensure your mobile phone is switched off and that no alarm will sound during the exam. </w:t>
      </w:r>
      <w:r w:rsidRPr="00C66669">
        <w:rPr>
          <w:rFonts w:ascii="Calibri" w:hAnsi="Calibri" w:cs="Calibri"/>
          <w:b/>
          <w:lang w:eastAsia="en-GB"/>
        </w:rPr>
        <w:t>A mobile phone causing a disruption is also an assessment offence.</w:t>
      </w:r>
    </w:p>
    <w:p w14:paraId="098700E7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>4) Do not turn over your question paper or begin writing until told to do.</w:t>
      </w:r>
    </w:p>
    <w:p w14:paraId="1B3A5764" w14:textId="77777777" w:rsidR="00EA6113" w:rsidRPr="00C66669" w:rsidRDefault="00EA6113" w:rsidP="00EA6113">
      <w:pPr>
        <w:spacing w:before="240"/>
        <w:rPr>
          <w:rFonts w:ascii="Calibri" w:hAnsi="Calibri" w:cs="Calibri"/>
          <w:b/>
          <w:u w:val="single"/>
          <w:lang w:eastAsia="en-GB"/>
        </w:rPr>
      </w:pPr>
      <w:r w:rsidRPr="00C66669">
        <w:rPr>
          <w:rFonts w:ascii="Calibri" w:hAnsi="Calibri" w:cs="Calibri"/>
          <w:b/>
          <w:u w:val="single"/>
          <w:lang w:eastAsia="en-GB"/>
        </w:rPr>
        <w:t>During the examination</w:t>
      </w:r>
    </w:p>
    <w:p w14:paraId="28375705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>1) You must not communicate with or copy from another student.</w:t>
      </w:r>
    </w:p>
    <w:p w14:paraId="6E121D6D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>2) If you require any assistance or wish to leave the examination room for any reason, please raise your hand to attract the attention of the invigilator.</w:t>
      </w:r>
    </w:p>
    <w:p w14:paraId="47FFCACB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>3) If you finish the examination early you may leave, but not in the first 30 minutes or the last 10 minutes.</w:t>
      </w:r>
    </w:p>
    <w:p w14:paraId="3B13B2AD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 xml:space="preserve">4) For </w:t>
      </w:r>
      <w:proofErr w:type="gramStart"/>
      <w:r w:rsidRPr="00C66669">
        <w:rPr>
          <w:rFonts w:ascii="Calibri" w:hAnsi="Calibri" w:cs="Calibri"/>
          <w:lang w:eastAsia="en-GB"/>
        </w:rPr>
        <w:t>2 hour</w:t>
      </w:r>
      <w:proofErr w:type="gramEnd"/>
      <w:r w:rsidRPr="00C66669">
        <w:rPr>
          <w:rFonts w:ascii="Calibri" w:hAnsi="Calibri" w:cs="Calibri"/>
          <w:lang w:eastAsia="en-GB"/>
        </w:rPr>
        <w:t xml:space="preserve"> examinations you may </w:t>
      </w:r>
      <w:r w:rsidRPr="00C66669">
        <w:rPr>
          <w:rFonts w:ascii="Calibri" w:hAnsi="Calibri" w:cs="Calibri"/>
          <w:b/>
          <w:lang w:eastAsia="en-GB"/>
        </w:rPr>
        <w:t>not</w:t>
      </w:r>
      <w:r w:rsidRPr="00C66669">
        <w:rPr>
          <w:rFonts w:ascii="Calibri" w:hAnsi="Calibri" w:cs="Calibri"/>
          <w:lang w:eastAsia="en-GB"/>
        </w:rPr>
        <w:t xml:space="preserve"> leave temporarily.</w:t>
      </w:r>
    </w:p>
    <w:p w14:paraId="7DBA6405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</w:pPr>
      <w:r w:rsidRPr="00C66669">
        <w:rPr>
          <w:rFonts w:ascii="Calibri" w:hAnsi="Calibri" w:cs="Calibri"/>
          <w:lang w:eastAsia="en-GB"/>
        </w:rPr>
        <w:t xml:space="preserve">5) For examinations longer than 2 hours you </w:t>
      </w:r>
      <w:r w:rsidRPr="00C66669">
        <w:rPr>
          <w:rFonts w:ascii="Calibri" w:hAnsi="Calibri" w:cs="Calibri"/>
          <w:b/>
          <w:lang w:eastAsia="en-GB"/>
        </w:rPr>
        <w:t>may</w:t>
      </w:r>
      <w:r w:rsidRPr="00C66669">
        <w:rPr>
          <w:rFonts w:ascii="Calibri" w:hAnsi="Calibri" w:cs="Calibri"/>
          <w:lang w:eastAsia="en-GB"/>
        </w:rPr>
        <w:t xml:space="preserve"> leave temporarily but not in the first 2 hours or the last 30 minutes.</w:t>
      </w:r>
    </w:p>
    <w:p w14:paraId="729C1776" w14:textId="77777777" w:rsidR="00EA6113" w:rsidRPr="00C66669" w:rsidRDefault="005F52E3" w:rsidP="00EA6113">
      <w:pPr>
        <w:spacing w:before="240"/>
        <w:rPr>
          <w:rFonts w:ascii="Calibri" w:hAnsi="Calibri" w:cs="Calibri"/>
          <w:b/>
          <w:u w:val="single"/>
          <w:lang w:eastAsia="en-GB"/>
        </w:rPr>
      </w:pPr>
      <w:r w:rsidRPr="00C66669">
        <w:rPr>
          <w:rFonts w:ascii="Calibri" w:hAnsi="Calibri" w:cs="Calibri"/>
          <w:b/>
          <w:u w:val="single"/>
          <w:lang w:eastAsia="en-GB"/>
        </w:rPr>
        <w:t>At the end of the</w:t>
      </w:r>
      <w:r w:rsidR="00EA6113" w:rsidRPr="00C66669">
        <w:rPr>
          <w:rFonts w:ascii="Calibri" w:hAnsi="Calibri" w:cs="Calibri"/>
          <w:b/>
          <w:u w:val="single"/>
          <w:lang w:eastAsia="en-GB"/>
        </w:rPr>
        <w:t xml:space="preserve"> examination</w:t>
      </w:r>
    </w:p>
    <w:p w14:paraId="693D0F9D" w14:textId="77777777" w:rsidR="00EA6113" w:rsidRPr="00C66669" w:rsidRDefault="00EA6113" w:rsidP="00EA6113">
      <w:pPr>
        <w:spacing w:before="240"/>
        <w:rPr>
          <w:rFonts w:ascii="Calibri" w:hAnsi="Calibri" w:cs="Calibri"/>
          <w:b/>
          <w:lang w:eastAsia="en-GB"/>
        </w:rPr>
      </w:pPr>
      <w:r w:rsidRPr="00C66669">
        <w:rPr>
          <w:rFonts w:ascii="Calibri" w:hAnsi="Calibri" w:cs="Calibri"/>
          <w:lang w:eastAsia="en-GB"/>
        </w:rPr>
        <w:t xml:space="preserve">1) You must stop writing immediately – </w:t>
      </w:r>
      <w:r w:rsidRPr="00C66669">
        <w:rPr>
          <w:rFonts w:ascii="Calibri" w:hAnsi="Calibri" w:cs="Calibri"/>
          <w:b/>
          <w:lang w:eastAsia="en-GB"/>
        </w:rPr>
        <w:t>if you continue writing after being told to stop, that is an assessment offence.</w:t>
      </w:r>
    </w:p>
    <w:p w14:paraId="668CDCB7" w14:textId="77777777" w:rsidR="00EA6113" w:rsidRPr="00C66669" w:rsidRDefault="00EA6113" w:rsidP="00EA6113">
      <w:pPr>
        <w:spacing w:before="240"/>
        <w:rPr>
          <w:rFonts w:ascii="Calibri" w:hAnsi="Calibri" w:cs="Calibri"/>
          <w:lang w:eastAsia="en-GB"/>
        </w:rPr>
        <w:sectPr w:rsidR="00EA6113" w:rsidRPr="00C66669" w:rsidSect="00DA699F">
          <w:pgSz w:w="11907" w:h="16840" w:code="9"/>
          <w:pgMar w:top="540" w:right="902" w:bottom="357" w:left="902" w:header="709" w:footer="709" w:gutter="0"/>
          <w:cols w:space="708"/>
          <w:docGrid w:linePitch="360"/>
        </w:sectPr>
      </w:pPr>
      <w:r w:rsidRPr="00C66669">
        <w:rPr>
          <w:rFonts w:ascii="Calibri" w:hAnsi="Calibri" w:cs="Calibri"/>
          <w:lang w:eastAsia="en-GB"/>
        </w:rPr>
        <w:t>2) Remain in your seat until you are told you may leave.</w:t>
      </w:r>
    </w:p>
    <w:p w14:paraId="65E27EA8" w14:textId="409823D2" w:rsidR="001D7911" w:rsidRPr="00C66669" w:rsidRDefault="001D7911" w:rsidP="00C84155">
      <w:pPr>
        <w:pStyle w:val="Question"/>
        <w:spacing w:before="0" w:line="300" w:lineRule="auto"/>
        <w:outlineLvl w:val="0"/>
      </w:pPr>
      <w:r w:rsidRPr="00C66669">
        <w:lastRenderedPageBreak/>
        <w:t>Question 1</w:t>
      </w:r>
    </w:p>
    <w:p w14:paraId="7A722A1D" w14:textId="1C00BAEE" w:rsidR="00927819" w:rsidRPr="00C66669" w:rsidRDefault="001D7911" w:rsidP="00927819">
      <w:pPr>
        <w:pStyle w:val="af5"/>
        <w:widowControl w:val="0"/>
        <w:numPr>
          <w:ilvl w:val="0"/>
          <w:numId w:val="36"/>
        </w:numPr>
        <w:spacing w:before="120" w:line="300" w:lineRule="auto"/>
        <w:contextualSpacing w:val="0"/>
        <w:jc w:val="both"/>
        <w:rPr>
          <w:szCs w:val="20"/>
          <w:lang w:val="en-US" w:eastAsia="en-US"/>
        </w:rPr>
      </w:pPr>
      <w:r w:rsidRPr="00C66669">
        <w:rPr>
          <w:szCs w:val="20"/>
          <w:lang w:val="en-US" w:eastAsia="en-US"/>
        </w:rPr>
        <w:t>Please sketch the signal as described below.</w:t>
      </w:r>
    </w:p>
    <w:p w14:paraId="630FFFF8" w14:textId="4B1E63B1" w:rsidR="00927819" w:rsidRPr="00C66669" w:rsidRDefault="00927819" w:rsidP="00927819">
      <w:pPr>
        <w:spacing w:before="120" w:line="300" w:lineRule="auto"/>
        <w:jc w:val="right"/>
        <w:rPr>
          <w:b/>
        </w:rPr>
      </w:pPr>
      <w:r w:rsidRPr="00C66669">
        <w:rPr>
          <w:rFonts w:hint="eastAsia"/>
          <w:b/>
        </w:rPr>
        <w:t>[</w:t>
      </w:r>
      <w:r w:rsidRPr="00C66669">
        <w:rPr>
          <w:b/>
        </w:rPr>
        <w:t>12 marks]</w:t>
      </w:r>
    </w:p>
    <w:p w14:paraId="3A55AA12" w14:textId="1BAF0939" w:rsidR="001D7911" w:rsidRPr="00C66669" w:rsidRDefault="001D7911" w:rsidP="00CA7A60">
      <w:pPr>
        <w:pStyle w:val="af5"/>
        <w:widowControl w:val="0"/>
        <w:numPr>
          <w:ilvl w:val="0"/>
          <w:numId w:val="37"/>
        </w:numPr>
        <w:spacing w:before="120" w:line="300" w:lineRule="auto"/>
        <w:contextualSpacing w:val="0"/>
        <w:rPr>
          <w:szCs w:val="20"/>
          <w:lang w:val="en-US" w:eastAsia="en-US"/>
        </w:rPr>
      </w:pPr>
      <w:r w:rsidRPr="00C66669">
        <w:rPr>
          <w:szCs w:val="20"/>
          <w:lang w:val="en-US" w:eastAsia="en-US"/>
        </w:rPr>
        <w:t xml:space="preserve">A continuous-time signal </w:t>
      </w:r>
      <m:oMath>
        <m:sSub>
          <m:sSubPr>
            <m:ctrlPr>
              <w:rPr>
                <w:rFonts w:ascii="Cambria Math" w:hAnsi="Cambria Math"/>
                <w:szCs w:val="20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  <w:lang w:val="en-US" w:eastAsia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0"/>
            <w:lang w:val="en-US" w:eastAsia="en-US"/>
          </w:rPr>
          <m:t>(</m:t>
        </m:r>
        <m:r>
          <w:rPr>
            <w:rFonts w:ascii="Cambria Math" w:hAnsi="Cambria Math"/>
            <w:szCs w:val="20"/>
            <w:lang w:val="en-US" w:eastAsia="en-US"/>
          </w:rPr>
          <m:t>t</m:t>
        </m:r>
        <m:r>
          <m:rPr>
            <m:sty m:val="p"/>
          </m:rPr>
          <w:rPr>
            <w:rFonts w:ascii="Cambria Math" w:hAnsi="Cambria Math"/>
            <w:szCs w:val="20"/>
            <w:lang w:val="en-US" w:eastAsia="en-US"/>
          </w:rPr>
          <m:t>)</m:t>
        </m:r>
      </m:oMath>
      <w:r w:rsidRPr="00C66669">
        <w:rPr>
          <w:szCs w:val="20"/>
          <w:lang w:val="en-US" w:eastAsia="en-US"/>
        </w:rPr>
        <w:t xml:space="preserve"> is shown in </w:t>
      </w:r>
      <w:r w:rsidRPr="00C66669">
        <w:rPr>
          <w:rFonts w:hint="eastAsia"/>
          <w:b/>
          <w:bCs/>
          <w:szCs w:val="20"/>
          <w:lang w:val="en-US" w:eastAsia="en-US"/>
        </w:rPr>
        <w:t>Figure 1</w:t>
      </w:r>
      <w:r w:rsidR="00A071BB" w:rsidRPr="00C66669">
        <w:rPr>
          <w:b/>
          <w:bCs/>
          <w:szCs w:val="20"/>
          <w:lang w:val="en-US" w:eastAsia="en-US"/>
        </w:rPr>
        <w:t>.1</w:t>
      </w:r>
      <w:r w:rsidRPr="00C66669">
        <w:rPr>
          <w:szCs w:val="20"/>
          <w:lang w:val="en-US" w:eastAsia="en-US"/>
        </w:rPr>
        <w:t>. Carefully sketch the signal:</w:t>
      </w:r>
      <w:r w:rsidRPr="00C66669">
        <w:rPr>
          <w:rFonts w:hint="eastAsia"/>
          <w:szCs w:val="20"/>
          <w:lang w:val="en-US" w:eastAsia="en-US"/>
        </w:rPr>
        <w:t xml:space="preserve"> </w:t>
      </w:r>
      <w:r w:rsidRPr="00C66669">
        <w:rPr>
          <w:szCs w:val="20"/>
          <w:lang w:val="en-US" w:eastAsia="en-US"/>
        </w:rPr>
        <w:object w:dxaOrig="2280" w:dyaOrig="360" w14:anchorId="75C56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pt;height:17.75pt" o:ole="">
            <v:imagedata r:id="rId11" o:title=""/>
          </v:shape>
          <o:OLEObject Type="Embed" ProgID="Equation.DSMT4" ShapeID="_x0000_i1025" DrawAspect="Content" ObjectID="_1695703702" r:id="rId12"/>
        </w:object>
      </w:r>
      <w:r w:rsidRPr="00C66669">
        <w:rPr>
          <w:rFonts w:hint="eastAsia"/>
          <w:szCs w:val="20"/>
          <w:lang w:val="en-US" w:eastAsia="en-US"/>
        </w:rPr>
        <w:t>.</w:t>
      </w:r>
      <w:r w:rsidRPr="00C66669">
        <w:rPr>
          <w:szCs w:val="20"/>
          <w:lang w:val="en-US" w:eastAsia="en-US"/>
        </w:rPr>
        <w:t xml:space="preserve"> </w:t>
      </w:r>
    </w:p>
    <w:p w14:paraId="036A4DB5" w14:textId="35A05853" w:rsidR="001D7911" w:rsidRPr="00C66669" w:rsidRDefault="00927819" w:rsidP="00CA7A60">
      <w:pPr>
        <w:spacing w:before="120" w:line="300" w:lineRule="auto"/>
        <w:jc w:val="right"/>
        <w:rPr>
          <w:b/>
        </w:rPr>
      </w:pPr>
      <w:r w:rsidRPr="00C66669">
        <w:rPr>
          <w:b/>
        </w:rPr>
        <w:t>(</w:t>
      </w:r>
      <w:r w:rsidR="001D7911" w:rsidRPr="00C66669">
        <w:rPr>
          <w:b/>
        </w:rPr>
        <w:t>4 marks</w:t>
      </w:r>
      <w:r w:rsidRPr="00C66669">
        <w:rPr>
          <w:b/>
        </w:rPr>
        <w:t>)</w:t>
      </w:r>
      <w:r w:rsidR="001D7911" w:rsidRPr="00C66669">
        <w:rPr>
          <w:b/>
        </w:rPr>
        <w:t xml:space="preserve"> </w:t>
      </w:r>
    </w:p>
    <w:p w14:paraId="336E63A7" w14:textId="4A178572" w:rsidR="001D7911" w:rsidRPr="00C66669" w:rsidRDefault="001D7911" w:rsidP="00CA7A60">
      <w:pPr>
        <w:pStyle w:val="af5"/>
        <w:widowControl w:val="0"/>
        <w:numPr>
          <w:ilvl w:val="0"/>
          <w:numId w:val="37"/>
        </w:numPr>
        <w:spacing w:before="120" w:line="300" w:lineRule="auto"/>
        <w:contextualSpacing w:val="0"/>
      </w:pPr>
      <w:r w:rsidRPr="00C66669">
        <w:rPr>
          <w:szCs w:val="20"/>
          <w:lang w:val="en-US" w:eastAsia="en-US"/>
        </w:rPr>
        <w:t xml:space="preserve">The waveform of </w:t>
      </w:r>
      <m:oMath>
        <m:sSub>
          <m:sSubPr>
            <m:ctrlPr>
              <w:rPr>
                <w:rFonts w:ascii="Cambria Math" w:hAnsi="Cambria Math"/>
                <w:szCs w:val="20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  <w:lang w:val="en-US" w:eastAsia="en-US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0"/>
            <w:lang w:val="en-US" w:eastAsia="en-US"/>
          </w:rPr>
          <m:t>(</m:t>
        </m:r>
        <m:r>
          <w:rPr>
            <w:rFonts w:ascii="Cambria Math" w:hAnsi="Cambria Math"/>
            <w:szCs w:val="20"/>
            <w:lang w:val="en-US" w:eastAsia="en-US"/>
          </w:rPr>
          <m:t>t</m:t>
        </m:r>
        <m:r>
          <m:rPr>
            <m:sty m:val="p"/>
          </m:rPr>
          <w:rPr>
            <w:rFonts w:ascii="Cambria Math" w:hAnsi="Cambria Math"/>
            <w:szCs w:val="20"/>
            <w:lang w:val="en-US" w:eastAsia="en-US"/>
          </w:rPr>
          <m:t>)</m:t>
        </m:r>
      </m:oMath>
      <w:r w:rsidRPr="00C66669">
        <w:rPr>
          <w:szCs w:val="20"/>
          <w:lang w:val="en-US" w:eastAsia="en-US"/>
        </w:rPr>
        <w:t xml:space="preserve"> is shown in </w:t>
      </w:r>
      <w:r w:rsidRPr="00C66669">
        <w:rPr>
          <w:b/>
          <w:bCs/>
          <w:szCs w:val="20"/>
          <w:lang w:val="en-US" w:eastAsia="en-US"/>
        </w:rPr>
        <w:t xml:space="preserve">Figure </w:t>
      </w:r>
      <w:r w:rsidR="00A071BB" w:rsidRPr="00C66669">
        <w:rPr>
          <w:b/>
          <w:bCs/>
          <w:szCs w:val="20"/>
          <w:lang w:val="en-US" w:eastAsia="en-US"/>
        </w:rPr>
        <w:t>1.</w:t>
      </w:r>
      <w:r w:rsidRPr="00C66669">
        <w:rPr>
          <w:b/>
          <w:bCs/>
          <w:szCs w:val="20"/>
          <w:lang w:val="en-US" w:eastAsia="en-US"/>
        </w:rPr>
        <w:t>2</w:t>
      </w:r>
      <w:r w:rsidRPr="00C66669">
        <w:rPr>
          <w:szCs w:val="20"/>
          <w:lang w:val="en-US" w:eastAsia="en-US"/>
        </w:rPr>
        <w:t>. Please draw the waveform:</w:t>
      </w:r>
    </w:p>
    <w:p w14:paraId="2033D214" w14:textId="10B96543" w:rsidR="001D7911" w:rsidRPr="00C66669" w:rsidRDefault="001D7911" w:rsidP="00CA7A60">
      <w:pPr>
        <w:pStyle w:val="af5"/>
        <w:widowControl w:val="0"/>
        <w:spacing w:before="120" w:line="300" w:lineRule="auto"/>
        <w:contextualSpacing w:val="0"/>
      </w:pPr>
      <w:r w:rsidRPr="00C66669">
        <w:rPr>
          <w:szCs w:val="20"/>
          <w:lang w:val="en-US" w:eastAsia="en-US"/>
        </w:rPr>
        <w:object w:dxaOrig="1824" w:dyaOrig="528" w14:anchorId="32263979">
          <v:shape id="_x0000_i1026" type="#_x0000_t75" style="width:90.8pt;height:26.85pt" o:ole="">
            <v:imagedata r:id="rId13" o:title=""/>
          </v:shape>
          <o:OLEObject Type="Embed" ProgID="Equation.DSMT4" ShapeID="_x0000_i1026" DrawAspect="Content" ObjectID="_1695703703" r:id="rId14"/>
        </w:object>
      </w:r>
      <w:r w:rsidRPr="00C66669">
        <w:t>.</w:t>
      </w:r>
    </w:p>
    <w:p w14:paraId="7F0EFB04" w14:textId="62DF8D58" w:rsidR="001D7911" w:rsidRPr="00C66669" w:rsidRDefault="00927819" w:rsidP="00CA7A60">
      <w:pPr>
        <w:spacing w:before="120" w:line="300" w:lineRule="auto"/>
        <w:jc w:val="right"/>
        <w:rPr>
          <w:b/>
        </w:rPr>
      </w:pPr>
      <w:r w:rsidRPr="00C66669">
        <w:rPr>
          <w:rFonts w:hint="eastAsia"/>
          <w:b/>
        </w:rPr>
        <w:t>(</w:t>
      </w:r>
      <w:r w:rsidR="001D7911" w:rsidRPr="00C66669">
        <w:rPr>
          <w:b/>
        </w:rPr>
        <w:t>4 mark</w:t>
      </w:r>
      <w:r w:rsidR="00CA7A60" w:rsidRPr="00C66669">
        <w:rPr>
          <w:rFonts w:hint="eastAsia"/>
          <w:b/>
        </w:rPr>
        <w:t>s</w:t>
      </w:r>
      <w:r w:rsidRPr="00C66669">
        <w:rPr>
          <w:b/>
        </w:rPr>
        <w:t>)</w:t>
      </w:r>
    </w:p>
    <w:p w14:paraId="534D3A43" w14:textId="2A6A1DAF" w:rsidR="001D7911" w:rsidRPr="00C66669" w:rsidRDefault="001D7911" w:rsidP="00CA7A60">
      <w:pPr>
        <w:pStyle w:val="af5"/>
        <w:widowControl w:val="0"/>
        <w:numPr>
          <w:ilvl w:val="0"/>
          <w:numId w:val="37"/>
        </w:numPr>
        <w:spacing w:before="120" w:line="300" w:lineRule="auto"/>
        <w:contextualSpacing w:val="0"/>
        <w:rPr>
          <w:szCs w:val="20"/>
          <w:lang w:val="en-US" w:eastAsia="en-US"/>
        </w:rPr>
      </w:pPr>
      <w:r w:rsidRPr="00C66669">
        <w:rPr>
          <w:szCs w:val="20"/>
          <w:lang w:val="en-US" w:eastAsia="en-US"/>
        </w:rPr>
        <w:t xml:space="preserve">Sequence </w:t>
      </w:r>
      <m:oMath>
        <m:sSub>
          <m:sSubPr>
            <m:ctrlPr>
              <w:rPr>
                <w:rFonts w:ascii="Cambria Math" w:hAnsi="Cambria Math"/>
                <w:szCs w:val="20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0"/>
                <w:lang w:val="en-US" w:eastAsia="en-US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Cs w:val="20"/>
            <w:lang w:val="en-US" w:eastAsia="en-US"/>
          </w:rPr>
          <m:t>[</m:t>
        </m:r>
        <m:r>
          <w:rPr>
            <w:rFonts w:ascii="Cambria Math" w:hAnsi="Cambria Math" w:hint="eastAsia"/>
            <w:szCs w:val="20"/>
            <w:lang w:val="en-US" w:eastAsia="en-US"/>
          </w:rPr>
          <m:t>n</m:t>
        </m:r>
        <m:r>
          <w:rPr>
            <w:rFonts w:ascii="Cambria Math" w:eastAsia="宋体" w:hAnsi="Cambria Math" w:cs="宋体"/>
            <w:szCs w:val="20"/>
            <w:lang w:val="en-US" w:eastAsia="zh-CN"/>
          </w:rPr>
          <m:t>]</m:t>
        </m:r>
      </m:oMath>
      <w:r w:rsidRPr="00C66669">
        <w:rPr>
          <w:szCs w:val="20"/>
          <w:lang w:val="en-US" w:eastAsia="en-US"/>
        </w:rPr>
        <w:t xml:space="preserve"> is shown in </w:t>
      </w:r>
      <w:r w:rsidRPr="00C66669">
        <w:rPr>
          <w:b/>
          <w:bCs/>
          <w:szCs w:val="20"/>
          <w:lang w:val="en-US" w:eastAsia="en-US"/>
        </w:rPr>
        <w:t xml:space="preserve">Figure </w:t>
      </w:r>
      <w:r w:rsidR="00A071BB" w:rsidRPr="00C66669">
        <w:rPr>
          <w:b/>
          <w:bCs/>
          <w:szCs w:val="20"/>
          <w:lang w:val="en-US" w:eastAsia="en-US"/>
        </w:rPr>
        <w:t>1.</w:t>
      </w:r>
      <w:r w:rsidRPr="00C66669">
        <w:rPr>
          <w:b/>
          <w:bCs/>
          <w:szCs w:val="20"/>
          <w:lang w:val="en-US" w:eastAsia="en-US"/>
        </w:rPr>
        <w:t>3</w:t>
      </w:r>
      <w:r w:rsidRPr="00C66669">
        <w:rPr>
          <w:szCs w:val="20"/>
          <w:lang w:val="en-US" w:eastAsia="en-US"/>
        </w:rPr>
        <w:t xml:space="preserve">. Please plot </w:t>
      </w:r>
      <w:r w:rsidRPr="00C66669">
        <w:rPr>
          <w:rFonts w:hint="eastAsia"/>
          <w:szCs w:val="20"/>
          <w:lang w:val="en-US" w:eastAsia="en-US"/>
        </w:rPr>
        <w:t>the</w:t>
      </w:r>
      <w:r w:rsidRPr="00C66669">
        <w:rPr>
          <w:szCs w:val="20"/>
          <w:lang w:val="en-US" w:eastAsia="en-US"/>
        </w:rPr>
        <w:t xml:space="preserve"> sequence: </w:t>
      </w:r>
    </w:p>
    <w:p w14:paraId="7CC0B9AB" w14:textId="1101DDEE" w:rsidR="001D7911" w:rsidRPr="00C66669" w:rsidRDefault="00B80908" w:rsidP="00CA7A60">
      <w:pPr>
        <w:pStyle w:val="af5"/>
        <w:widowControl w:val="0"/>
        <w:spacing w:before="120" w:line="300" w:lineRule="auto"/>
        <w:contextualSpacing w:val="0"/>
        <w:rPr>
          <w:szCs w:val="20"/>
          <w:lang w:val="en-US" w:eastAsia="en-US"/>
        </w:rPr>
      </w:pPr>
      <w:r w:rsidRPr="00C66669">
        <w:rPr>
          <w:position w:val="-12"/>
        </w:rPr>
        <w:object w:dxaOrig="2780" w:dyaOrig="360" w14:anchorId="3C9EFD2C">
          <v:shape id="_x0000_i1027" type="#_x0000_t75" style="width:139.15pt;height:17.75pt" o:ole="">
            <v:imagedata r:id="rId15" o:title=""/>
          </v:shape>
          <o:OLEObject Type="Embed" ProgID="Equation.DSMT4" ShapeID="_x0000_i1027" DrawAspect="Content" ObjectID="_1695703704" r:id="rId16"/>
        </w:object>
      </w:r>
      <w:r w:rsidRPr="00C66669">
        <w:t>.</w:t>
      </w:r>
    </w:p>
    <w:p w14:paraId="089FC0A6" w14:textId="7347E3B4" w:rsidR="001D7911" w:rsidRPr="00C66669" w:rsidRDefault="00927819" w:rsidP="00CA7A60">
      <w:pPr>
        <w:spacing w:before="120" w:line="300" w:lineRule="auto"/>
        <w:jc w:val="right"/>
        <w:rPr>
          <w:b/>
        </w:rPr>
      </w:pPr>
      <w:r w:rsidRPr="00C66669">
        <w:rPr>
          <w:b/>
        </w:rPr>
        <w:t>(</w:t>
      </w:r>
      <w:r w:rsidR="001D7911" w:rsidRPr="00C66669">
        <w:rPr>
          <w:b/>
        </w:rPr>
        <w:t>4 marks</w:t>
      </w:r>
      <w:r w:rsidRPr="00C66669">
        <w:rPr>
          <w:b/>
        </w:rPr>
        <w:t>)</w:t>
      </w:r>
    </w:p>
    <w:p w14:paraId="7FD70816" w14:textId="0F8C71F2" w:rsidR="001D7911" w:rsidRPr="00C66669" w:rsidRDefault="007C0648" w:rsidP="001D7911">
      <w:pPr>
        <w:spacing w:before="120"/>
        <w:jc w:val="center"/>
      </w:pPr>
      <w:r w:rsidRPr="00C66669">
        <w:rPr>
          <w:noProof/>
        </w:rPr>
        <w:drawing>
          <wp:inline distT="0" distB="0" distL="114300" distR="114300" wp14:anchorId="19FBF974" wp14:editId="729D94E1">
            <wp:extent cx="2923540" cy="1435735"/>
            <wp:effectExtent l="0" t="0" r="10160" b="12065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2354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C2127" w14:textId="140C7C06" w:rsidR="001D7911" w:rsidRPr="00C66669" w:rsidRDefault="001D7911" w:rsidP="001D7911">
      <w:pPr>
        <w:spacing w:before="120"/>
        <w:jc w:val="center"/>
        <w:rPr>
          <w:b/>
          <w:lang w:val="en-US"/>
        </w:rPr>
      </w:pPr>
      <w:r w:rsidRPr="00C66669">
        <w:rPr>
          <w:rFonts w:hint="eastAsia"/>
          <w:b/>
          <w:lang w:val="en-US"/>
        </w:rPr>
        <w:t xml:space="preserve">Figure </w:t>
      </w:r>
      <w:r w:rsidRPr="00C66669">
        <w:rPr>
          <w:b/>
          <w:lang w:val="en-US"/>
        </w:rPr>
        <w:t>1</w:t>
      </w:r>
      <w:r w:rsidR="00A071BB" w:rsidRPr="00C66669">
        <w:rPr>
          <w:b/>
          <w:lang w:val="en-US"/>
        </w:rPr>
        <w:t>.1</w:t>
      </w:r>
    </w:p>
    <w:p w14:paraId="775E304C" w14:textId="4B40748C" w:rsidR="001D7911" w:rsidRPr="00C66669" w:rsidRDefault="007C0648" w:rsidP="001D7911">
      <w:pPr>
        <w:spacing w:before="120"/>
        <w:jc w:val="center"/>
      </w:pPr>
      <w:r w:rsidRPr="00C66669">
        <w:rPr>
          <w:noProof/>
        </w:rPr>
        <w:drawing>
          <wp:inline distT="0" distB="0" distL="114300" distR="114300" wp14:anchorId="02C3EA51" wp14:editId="3100D588">
            <wp:extent cx="2312035" cy="1511300"/>
            <wp:effectExtent l="0" t="0" r="12065" b="1270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12035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FFB12" w14:textId="70F743BB" w:rsidR="001D7911" w:rsidRPr="00C66669" w:rsidRDefault="001D7911" w:rsidP="001D7911">
      <w:pPr>
        <w:spacing w:before="120"/>
        <w:jc w:val="center"/>
        <w:rPr>
          <w:b/>
          <w:lang w:val="en-US"/>
        </w:rPr>
      </w:pPr>
      <w:r w:rsidRPr="00C66669">
        <w:rPr>
          <w:rFonts w:hint="eastAsia"/>
          <w:b/>
          <w:lang w:val="en-US"/>
        </w:rPr>
        <w:t xml:space="preserve">Figure </w:t>
      </w:r>
      <w:r w:rsidR="00A071BB" w:rsidRPr="00C66669">
        <w:rPr>
          <w:b/>
          <w:lang w:val="en-US"/>
        </w:rPr>
        <w:t>1.</w:t>
      </w:r>
      <w:r w:rsidRPr="00C66669">
        <w:rPr>
          <w:rFonts w:hint="eastAsia"/>
          <w:b/>
          <w:lang w:val="en-US"/>
        </w:rPr>
        <w:t>2</w:t>
      </w:r>
    </w:p>
    <w:p w14:paraId="736FBAA2" w14:textId="2CBF706C" w:rsidR="001D7911" w:rsidRPr="00C66669" w:rsidRDefault="007C0648" w:rsidP="001D7911">
      <w:pPr>
        <w:spacing w:before="120"/>
        <w:jc w:val="center"/>
      </w:pPr>
      <w:r w:rsidRPr="00C66669">
        <w:rPr>
          <w:noProof/>
        </w:rPr>
        <w:drawing>
          <wp:inline distT="0" distB="0" distL="114300" distR="114300" wp14:anchorId="4748AAD6" wp14:editId="49CEB825">
            <wp:extent cx="2598420" cy="1595120"/>
            <wp:effectExtent l="0" t="0" r="11430" b="5080"/>
            <wp:docPr id="1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9842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66357" w14:textId="033F08BC" w:rsidR="001D7911" w:rsidRPr="00C66669" w:rsidRDefault="001D7911" w:rsidP="001D7911">
      <w:pPr>
        <w:spacing w:before="120"/>
        <w:jc w:val="center"/>
        <w:rPr>
          <w:b/>
          <w:lang w:val="en-US"/>
        </w:rPr>
      </w:pPr>
      <w:r w:rsidRPr="00C66669">
        <w:rPr>
          <w:rFonts w:hint="eastAsia"/>
          <w:b/>
          <w:lang w:val="en-US"/>
        </w:rPr>
        <w:t xml:space="preserve">Figure </w:t>
      </w:r>
      <w:r w:rsidR="00A071BB" w:rsidRPr="00C66669">
        <w:rPr>
          <w:b/>
          <w:lang w:val="en-US"/>
        </w:rPr>
        <w:t>1.</w:t>
      </w:r>
      <w:r w:rsidRPr="00C66669">
        <w:rPr>
          <w:b/>
          <w:lang w:val="en-US"/>
        </w:rPr>
        <w:t>3</w:t>
      </w:r>
    </w:p>
    <w:p w14:paraId="243EC813" w14:textId="77777777" w:rsidR="00C0766B" w:rsidRPr="00C66669" w:rsidRDefault="00C0766B" w:rsidP="001D7911">
      <w:pPr>
        <w:spacing w:before="120"/>
        <w:jc w:val="center"/>
        <w:rPr>
          <w:b/>
          <w:lang w:val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0"/>
        <w:gridCol w:w="661"/>
        <w:gridCol w:w="870"/>
      </w:tblGrid>
      <w:tr w:rsidR="00C0766B" w:rsidRPr="00C66669" w14:paraId="6CA391E9" w14:textId="77777777" w:rsidTr="00F16222">
        <w:tc>
          <w:tcPr>
            <w:tcW w:w="8500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0C03602F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vMerge w:val="restart"/>
          </w:tcPr>
          <w:p w14:paraId="788DA298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  <w:r w:rsidRPr="00C66669">
              <w:rPr>
                <w:b/>
              </w:rPr>
              <w:t>Do not write in this column</w:t>
            </w:r>
          </w:p>
        </w:tc>
      </w:tr>
      <w:tr w:rsidR="00C0766B" w:rsidRPr="00C66669" w14:paraId="3CCDC89C" w14:textId="77777777" w:rsidTr="00F16222">
        <w:tc>
          <w:tcPr>
            <w:tcW w:w="8500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5A2178A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vMerge/>
          </w:tcPr>
          <w:p w14:paraId="511F6761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28EB0331" w14:textId="77777777" w:rsidTr="00F16222">
        <w:tc>
          <w:tcPr>
            <w:tcW w:w="8500" w:type="dxa"/>
            <w:tcBorders>
              <w:top w:val="dotted" w:sz="4" w:space="0" w:color="auto"/>
              <w:bottom w:val="dotted" w:sz="4" w:space="0" w:color="auto"/>
            </w:tcBorders>
          </w:tcPr>
          <w:p w14:paraId="3D95D061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</w:tcPr>
          <w:p w14:paraId="3767EC8F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3AD59CED" w14:textId="77777777" w:rsidTr="00F16222">
        <w:tc>
          <w:tcPr>
            <w:tcW w:w="8500" w:type="dxa"/>
            <w:tcBorders>
              <w:top w:val="dotted" w:sz="4" w:space="0" w:color="auto"/>
              <w:bottom w:val="dotted" w:sz="4" w:space="0" w:color="auto"/>
            </w:tcBorders>
          </w:tcPr>
          <w:p w14:paraId="5AE62F17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</w:tcPr>
          <w:p w14:paraId="4BA9595A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53341B9E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462E2E3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709E9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B3885FB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144C80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C784A5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730C9DA3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78D86E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3E389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555E5306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087020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24F05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53B69C1E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A3EFB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2FED7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317CD1C8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8FFE39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88395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77DE7E7C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5404A3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2A5C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6E659A33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A747EB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ED95E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5D62B8A2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D9996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FD107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169A1421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51F672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833D9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A79BF91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02F90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93100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1AC0429B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B6ED2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5A678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2A626303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C7F545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94469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7A709B22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7D2F1A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4B71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8F3B817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FC66E1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3A593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7141700B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EA3354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009B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3D66BA36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744988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35EA34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51309F9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0283FC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E1045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368B68AB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72664F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B97CC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F07DB7B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3B2FD4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6AB57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4FA3E6AF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B7BE45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3A23D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738DDB57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D5B053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A3771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53AADFD6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7D18C7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C75AA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436CE901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59EFDB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3799A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06391E65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248B06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626BE" w14:textId="77777777" w:rsidR="00C0766B" w:rsidRPr="00C66669" w:rsidRDefault="00C0766B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667B3652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E3B25C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E276C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49DE7E0E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DFCAB2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FDF82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667812BC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96B447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EF5C9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7F4D4CA1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7EC2D4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4FC3B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650E5D" w:rsidRPr="00C66669" w14:paraId="175F3768" w14:textId="77777777" w:rsidTr="00F16222">
        <w:tc>
          <w:tcPr>
            <w:tcW w:w="85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81BD97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3227F" w14:textId="77777777" w:rsidR="00650E5D" w:rsidRPr="00C66669" w:rsidRDefault="00650E5D" w:rsidP="00F16222">
            <w:pPr>
              <w:spacing w:before="120"/>
              <w:jc w:val="center"/>
              <w:rPr>
                <w:b/>
              </w:rPr>
            </w:pPr>
          </w:p>
        </w:tc>
      </w:tr>
      <w:tr w:rsidR="00C0766B" w:rsidRPr="00C66669" w14:paraId="32690DB1" w14:textId="77777777" w:rsidTr="00F16222">
        <w:tc>
          <w:tcPr>
            <w:tcW w:w="8500" w:type="dxa"/>
            <w:tcBorders>
              <w:top w:val="dotted" w:sz="4" w:space="0" w:color="auto"/>
            </w:tcBorders>
          </w:tcPr>
          <w:p w14:paraId="04C1DD01" w14:textId="77777777" w:rsidR="00C0766B" w:rsidRPr="00C66669" w:rsidRDefault="00C0766B" w:rsidP="00C0766B">
            <w:pPr>
              <w:spacing w:before="120"/>
              <w:jc w:val="center"/>
              <w:rPr>
                <w:color w:val="000000"/>
              </w:rPr>
            </w:pPr>
          </w:p>
        </w:tc>
        <w:tc>
          <w:tcPr>
            <w:tcW w:w="661" w:type="dxa"/>
            <w:vAlign w:val="center"/>
          </w:tcPr>
          <w:p w14:paraId="1C48313A" w14:textId="77777777" w:rsidR="00C0766B" w:rsidRPr="00C66669" w:rsidRDefault="00C0766B" w:rsidP="00F16222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70" w:type="dxa"/>
            <w:vAlign w:val="center"/>
          </w:tcPr>
          <w:p w14:paraId="18954AF3" w14:textId="77777777" w:rsidR="00C0766B" w:rsidRPr="00C66669" w:rsidRDefault="00C0766B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2 marks</w:t>
            </w:r>
          </w:p>
        </w:tc>
      </w:tr>
    </w:tbl>
    <w:p w14:paraId="63CA4FDE" w14:textId="5E38D8DE" w:rsidR="001D7911" w:rsidRPr="00C66669" w:rsidRDefault="001D7911" w:rsidP="005B6785">
      <w:pPr>
        <w:pStyle w:val="af5"/>
        <w:widowControl w:val="0"/>
        <w:numPr>
          <w:ilvl w:val="0"/>
          <w:numId w:val="36"/>
        </w:numPr>
        <w:spacing w:before="240"/>
        <w:contextualSpacing w:val="0"/>
        <w:jc w:val="both"/>
        <w:rPr>
          <w:szCs w:val="20"/>
          <w:lang w:val="en-US" w:eastAsia="en-US"/>
        </w:rPr>
      </w:pPr>
      <w:r w:rsidRPr="00C66669">
        <w:rPr>
          <w:szCs w:val="20"/>
          <w:lang w:val="en-US" w:eastAsia="en-US"/>
        </w:rPr>
        <w:lastRenderedPageBreak/>
        <w:t xml:space="preserve">A signal system is shown in </w:t>
      </w:r>
      <w:r w:rsidRPr="00C66669">
        <w:rPr>
          <w:b/>
          <w:bCs/>
          <w:szCs w:val="20"/>
          <w:lang w:val="en-US" w:eastAsia="en-US"/>
        </w:rPr>
        <w:t xml:space="preserve">Figure </w:t>
      </w:r>
      <w:r w:rsidR="00C0766B" w:rsidRPr="00C66669">
        <w:rPr>
          <w:b/>
          <w:bCs/>
          <w:szCs w:val="20"/>
          <w:lang w:val="en-US" w:eastAsia="en-US"/>
        </w:rPr>
        <w:t>1.</w:t>
      </w:r>
      <w:r w:rsidRPr="00C66669">
        <w:rPr>
          <w:b/>
          <w:bCs/>
          <w:szCs w:val="20"/>
          <w:lang w:val="en-US" w:eastAsia="en-US"/>
        </w:rPr>
        <w:t>4</w:t>
      </w:r>
      <w:r w:rsidRPr="00C66669">
        <w:rPr>
          <w:rFonts w:hint="eastAsia"/>
          <w:szCs w:val="20"/>
          <w:lang w:val="en-US" w:eastAsia="en-US"/>
        </w:rPr>
        <w:t>.</w:t>
      </w:r>
      <w:r w:rsidRPr="00C66669">
        <w:rPr>
          <w:szCs w:val="20"/>
          <w:lang w:val="en-US" w:eastAsia="en-US"/>
        </w:rPr>
        <w:t xml:space="preserve"> Please write down the equation between </w:t>
      </w:r>
      <w:r w:rsidRPr="00C66669">
        <w:rPr>
          <w:rFonts w:hint="eastAsia"/>
          <w:szCs w:val="20"/>
          <w:lang w:val="en-US" w:eastAsia="en-US"/>
        </w:rPr>
        <w:t>the</w:t>
      </w:r>
      <w:r w:rsidRPr="00C66669">
        <w:rPr>
          <w:szCs w:val="20"/>
          <w:lang w:val="en-US" w:eastAsia="en-US"/>
        </w:rPr>
        <w:t xml:space="preserve"> system’s input and output</w:t>
      </w:r>
      <w:r w:rsidRPr="00C66669">
        <w:rPr>
          <w:rFonts w:hint="eastAsia"/>
          <w:szCs w:val="20"/>
          <w:lang w:val="en-US" w:eastAsia="en-US"/>
        </w:rPr>
        <w:t>,</w:t>
      </w:r>
      <w:r w:rsidRPr="00C66669">
        <w:rPr>
          <w:szCs w:val="20"/>
          <w:lang w:val="en-US" w:eastAsia="en-US"/>
        </w:rPr>
        <w:t xml:space="preserve"> </w:t>
      </w:r>
      <w:r w:rsidRPr="00C66669">
        <w:rPr>
          <w:rFonts w:hint="eastAsia"/>
          <w:szCs w:val="20"/>
          <w:lang w:val="en-US" w:eastAsia="en-US"/>
        </w:rPr>
        <w:t>a</w:t>
      </w:r>
      <w:r w:rsidRPr="00C66669">
        <w:rPr>
          <w:szCs w:val="20"/>
          <w:lang w:val="en-US" w:eastAsia="en-US"/>
        </w:rPr>
        <w:t xml:space="preserve">nd </w:t>
      </w:r>
      <w:r w:rsidRPr="00C66669">
        <w:rPr>
          <w:rFonts w:hint="eastAsia"/>
          <w:szCs w:val="20"/>
          <w:lang w:val="en-US" w:eastAsia="en-US"/>
        </w:rPr>
        <w:t>a</w:t>
      </w:r>
      <w:r w:rsidRPr="00C66669">
        <w:rPr>
          <w:szCs w:val="20"/>
          <w:lang w:val="en-US" w:eastAsia="en-US"/>
        </w:rPr>
        <w:t>nswer whether and why the system is a causal system (</w:t>
      </w:r>
      <w:r w:rsidRPr="00C66669">
        <w:rPr>
          <w:rFonts w:hint="eastAsia"/>
          <w:szCs w:val="20"/>
          <w:lang w:val="en-US" w:eastAsia="en-US"/>
        </w:rPr>
        <w:t>t</w:t>
      </w:r>
      <w:r w:rsidRPr="00C66669">
        <w:rPr>
          <w:szCs w:val="20"/>
          <w:lang w:val="en-US" w:eastAsia="en-US"/>
        </w:rPr>
        <w:t>he reason is necessary)</w:t>
      </w:r>
      <w:r w:rsidRPr="00C66669">
        <w:rPr>
          <w:rFonts w:hint="eastAsia"/>
          <w:szCs w:val="20"/>
          <w:lang w:val="en-US" w:eastAsia="en-US"/>
        </w:rPr>
        <w:t>.</w:t>
      </w:r>
      <w:r w:rsidRPr="00C66669">
        <w:rPr>
          <w:szCs w:val="20"/>
          <w:lang w:val="en-US" w:eastAsia="en-US"/>
        </w:rPr>
        <w:t xml:space="preserve"> </w:t>
      </w:r>
    </w:p>
    <w:p w14:paraId="6366E44B" w14:textId="76D96E54" w:rsidR="001D7911" w:rsidRPr="00C66669" w:rsidRDefault="00CA7A60" w:rsidP="001D7911">
      <w:pPr>
        <w:wordWrap w:val="0"/>
        <w:spacing w:before="120"/>
        <w:jc w:val="right"/>
        <w:rPr>
          <w:b/>
        </w:rPr>
      </w:pPr>
      <w:r w:rsidRPr="00C66669">
        <w:rPr>
          <w:b/>
        </w:rPr>
        <w:t>[</w:t>
      </w:r>
      <w:r w:rsidR="001D7911" w:rsidRPr="00C66669">
        <w:rPr>
          <w:b/>
        </w:rPr>
        <w:t>6 marks</w:t>
      </w:r>
      <w:r w:rsidRPr="00C66669">
        <w:rPr>
          <w:b/>
        </w:rPr>
        <w:t>]</w:t>
      </w:r>
    </w:p>
    <w:p w14:paraId="7D50F99E" w14:textId="72394971" w:rsidR="001D7911" w:rsidRPr="00C66669" w:rsidRDefault="00B80908" w:rsidP="001D7911">
      <w:pPr>
        <w:spacing w:before="120"/>
        <w:jc w:val="center"/>
      </w:pPr>
      <w:r w:rsidRPr="00C66669">
        <w:rPr>
          <w:noProof/>
        </w:rPr>
        <w:drawing>
          <wp:inline distT="0" distB="0" distL="0" distR="0" wp14:anchorId="259CE0B8" wp14:editId="0E65CB6A">
            <wp:extent cx="2543225" cy="118802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76836" cy="120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1A9FF" w14:textId="024278D8" w:rsidR="00B43A41" w:rsidRPr="00C66669" w:rsidRDefault="001D7911" w:rsidP="00C0766B">
      <w:pPr>
        <w:spacing w:before="120"/>
        <w:jc w:val="center"/>
        <w:rPr>
          <w:b/>
          <w:lang w:val="en-US"/>
        </w:rPr>
      </w:pPr>
      <w:r w:rsidRPr="00C66669">
        <w:rPr>
          <w:rFonts w:hint="eastAsia"/>
          <w:b/>
          <w:lang w:val="en-US"/>
        </w:rPr>
        <w:t>F</w:t>
      </w:r>
      <w:r w:rsidRPr="00C66669">
        <w:rPr>
          <w:b/>
          <w:lang w:val="en-US"/>
        </w:rPr>
        <w:t xml:space="preserve">igure </w:t>
      </w:r>
      <w:r w:rsidR="00A071BB" w:rsidRPr="00C66669">
        <w:rPr>
          <w:b/>
          <w:lang w:val="en-US"/>
        </w:rPr>
        <w:t>1.</w:t>
      </w:r>
      <w:r w:rsidRPr="00C66669">
        <w:rPr>
          <w:b/>
          <w:lang w:val="en-US"/>
        </w:rPr>
        <w:t>4</w:t>
      </w:r>
    </w:p>
    <w:p w14:paraId="4B22B256" w14:textId="77777777" w:rsidR="00C0766B" w:rsidRPr="00C66669" w:rsidRDefault="00C0766B" w:rsidP="00C0766B">
      <w:pPr>
        <w:spacing w:before="120"/>
        <w:jc w:val="center"/>
        <w:rPr>
          <w:b/>
          <w:lang w:val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A10627" w:rsidRPr="00C66669" w14:paraId="3752F32B" w14:textId="77777777" w:rsidTr="009A1B3A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090CE1DB" w14:textId="64ED2B5D" w:rsidR="00A10627" w:rsidRPr="00C66669" w:rsidRDefault="00A10627" w:rsidP="00A10627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4E4139CB" w14:textId="4F7C0C35" w:rsidR="00A10627" w:rsidRPr="00C66669" w:rsidRDefault="00A10627" w:rsidP="00A10627">
            <w:pPr>
              <w:spacing w:before="120"/>
              <w:jc w:val="center"/>
              <w:rPr>
                <w:b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A10627" w:rsidRPr="00C66669" w14:paraId="09B04C76" w14:textId="77777777" w:rsidTr="009A1B3A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04478AF9" w14:textId="77777777" w:rsidR="00A10627" w:rsidRPr="00C66669" w:rsidRDefault="00A10627" w:rsidP="00A10627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  <w:vMerge/>
          </w:tcPr>
          <w:p w14:paraId="47AB1779" w14:textId="77777777" w:rsidR="00A10627" w:rsidRPr="00C66669" w:rsidRDefault="00A10627" w:rsidP="00A10627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D6F119B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B71F3A1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6D9C3A22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0FEA80A3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9032679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8E7CE85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8D6227E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255A929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B47495D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77153D4B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9F60DF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F82C6E7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630A5AA3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4DD5AFD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3AF84F63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2DDF386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F43F89B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0DA5208A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5D4E3D87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7D427A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510238EA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279ED372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D9B39B0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6700E003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62C39478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32275AA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2C08A58B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6231AE2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423AAAC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67572B40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5B50A13F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BCB0167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601BA31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3DF160BC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F46D79C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BCA60D4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5BAADC70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018DD3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04EB8DC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7F7EDBF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4D7AA06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20A29341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56F1F6A6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D6876A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4B9CBC55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6CF9BF21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B901C1E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02936E43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0241CD9A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4263712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091B9578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36041C44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179387B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12788E9F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65806327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6BD2083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30952A31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73B83" w:rsidRPr="00C66669" w14:paraId="3287A244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BBED595" w14:textId="77777777" w:rsidR="00B73B83" w:rsidRPr="00C66669" w:rsidRDefault="00B73B83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331472DF" w14:textId="77777777" w:rsidR="00B73B83" w:rsidRPr="00C66669" w:rsidRDefault="00B73B83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5E8AD1C3" w14:textId="77777777" w:rsidTr="00B43A4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88ABD6B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1570" w:type="dxa"/>
            <w:gridSpan w:val="2"/>
          </w:tcPr>
          <w:p w14:paraId="4D91698B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</w:tr>
      <w:tr w:rsidR="00B43A41" w:rsidRPr="00C66669" w14:paraId="19CCBA45" w14:textId="77777777" w:rsidTr="00B43A41">
        <w:tc>
          <w:tcPr>
            <w:tcW w:w="8461" w:type="dxa"/>
            <w:tcBorders>
              <w:top w:val="dotted" w:sz="4" w:space="0" w:color="auto"/>
            </w:tcBorders>
          </w:tcPr>
          <w:p w14:paraId="169AFAC6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700" w:type="dxa"/>
            <w:vAlign w:val="center"/>
          </w:tcPr>
          <w:p w14:paraId="5293391F" w14:textId="77777777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870" w:type="dxa"/>
            <w:vAlign w:val="center"/>
          </w:tcPr>
          <w:p w14:paraId="75034721" w14:textId="66AF6321" w:rsidR="00B43A41" w:rsidRPr="00C66669" w:rsidRDefault="00B43A41" w:rsidP="00B43A41">
            <w:pPr>
              <w:spacing w:before="120"/>
              <w:jc w:val="center"/>
              <w:rPr>
                <w:b/>
              </w:rPr>
            </w:pPr>
            <w:r w:rsidRPr="00C66669">
              <w:rPr>
                <w:b/>
              </w:rPr>
              <w:t>6 marks</w:t>
            </w:r>
          </w:p>
        </w:tc>
      </w:tr>
    </w:tbl>
    <w:p w14:paraId="40730D60" w14:textId="120E67DD" w:rsidR="00B43A41" w:rsidRPr="00C66669" w:rsidRDefault="00B43A41" w:rsidP="00B43A41">
      <w:pPr>
        <w:spacing w:before="120"/>
        <w:rPr>
          <w:b/>
        </w:rPr>
      </w:pPr>
      <w:r w:rsidRPr="00C66669">
        <w:rPr>
          <w:b/>
        </w:rPr>
        <w:t xml:space="preserve">Question marking: </w:t>
      </w:r>
      <w:r w:rsidRPr="00C66669">
        <w:rPr>
          <w:b/>
          <w:position w:val="-24"/>
        </w:rPr>
        <w:object w:dxaOrig="1180" w:dyaOrig="620" w14:anchorId="547CC863">
          <v:shape id="_x0000_i1028" type="#_x0000_t75" style="width:80.6pt;height:41.9pt" o:ole="">
            <v:imagedata r:id="rId21" o:title=""/>
          </v:shape>
          <o:OLEObject Type="Embed" ProgID="Equation.DSMT4" ShapeID="_x0000_i1028" DrawAspect="Content" ObjectID="_1695703705" r:id="rId22"/>
        </w:object>
      </w:r>
      <w:r w:rsidRPr="00C66669">
        <w:rPr>
          <w:b/>
        </w:rPr>
        <w:t xml:space="preserve"> </w:t>
      </w:r>
    </w:p>
    <w:p w14:paraId="44FC3AC9" w14:textId="0EB23686" w:rsidR="0073475D" w:rsidRPr="00C66669" w:rsidRDefault="006E1A91" w:rsidP="00C84155">
      <w:pPr>
        <w:pStyle w:val="Question"/>
        <w:spacing w:line="300" w:lineRule="auto"/>
        <w:outlineLvl w:val="0"/>
      </w:pPr>
      <w:r w:rsidRPr="00C66669">
        <w:lastRenderedPageBreak/>
        <w:t xml:space="preserve">Question </w:t>
      </w:r>
      <w:r w:rsidR="00CD216B" w:rsidRPr="00C66669">
        <w:t>2</w:t>
      </w:r>
      <w:r w:rsidR="005D5D9B" w:rsidRPr="00C66669">
        <w:t xml:space="preserve"> </w:t>
      </w:r>
      <w:r w:rsidR="005D5D9B" w:rsidRPr="00C66669">
        <w:tab/>
      </w:r>
    </w:p>
    <w:p w14:paraId="3D4F3B12" w14:textId="7F955319" w:rsidR="00CD216B" w:rsidRPr="00C66669" w:rsidRDefault="00CD216B" w:rsidP="00C84155">
      <w:pPr>
        <w:pStyle w:val="Alpha"/>
        <w:numPr>
          <w:ilvl w:val="0"/>
          <w:numId w:val="35"/>
        </w:numPr>
        <w:spacing w:line="300" w:lineRule="auto"/>
        <w:jc w:val="both"/>
        <w:rPr>
          <w:lang w:val="en-US"/>
        </w:rPr>
      </w:pPr>
      <w:r w:rsidRPr="00C66669">
        <w:rPr>
          <w:lang w:val="en-US"/>
        </w:rPr>
        <w:t>Consider the discrete-time LTI system model, the impulse response is</w:t>
      </w:r>
      <w:r w:rsidRPr="00C66669">
        <w:rPr>
          <w:rFonts w:hint="eastAsia"/>
          <w:lang w:val="en-US"/>
        </w:rPr>
        <w:t xml:space="preserve"> </w:t>
      </w:r>
      <w:r w:rsidRPr="00C66669">
        <w:rPr>
          <w:lang w:val="en-US"/>
        </w:rPr>
        <w:t xml:space="preserve">shown in </w:t>
      </w:r>
      <w:r w:rsidRPr="00C66669">
        <w:rPr>
          <w:b/>
          <w:bCs/>
          <w:lang w:val="en-US"/>
        </w:rPr>
        <w:t>Figure 2</w:t>
      </w:r>
      <w:r w:rsidR="003557AB" w:rsidRPr="00C66669">
        <w:rPr>
          <w:b/>
          <w:bCs/>
          <w:lang w:val="en-US"/>
        </w:rPr>
        <w:t>.</w:t>
      </w:r>
    </w:p>
    <w:p w14:paraId="2399E953" w14:textId="53FF2E05" w:rsidR="00CD216B" w:rsidRPr="00C66669" w:rsidRDefault="00CD216B" w:rsidP="00C84155">
      <w:pPr>
        <w:pStyle w:val="Alpha"/>
        <w:spacing w:line="300" w:lineRule="auto"/>
        <w:ind w:left="284" w:hanging="284"/>
        <w:jc w:val="both"/>
        <w:rPr>
          <w:lang w:val="en-US"/>
        </w:rPr>
      </w:pPr>
      <w:r w:rsidRPr="00C66669">
        <w:rPr>
          <w:lang w:val="en-US"/>
        </w:rPr>
        <w:t xml:space="preserve">Determine the output </w:t>
      </w:r>
      <w:r w:rsidRPr="00C66669">
        <w:rPr>
          <w:rFonts w:hint="eastAsia"/>
          <w:lang w:val="en-US"/>
        </w:rPr>
        <w:t>y[n]</w:t>
      </w:r>
      <w:r w:rsidRPr="00C66669">
        <w:rPr>
          <w:lang w:val="en-US"/>
        </w:rPr>
        <w:t xml:space="preserve"> of this system in response to the input</w:t>
      </w:r>
      <w:r w:rsidRPr="00C66669">
        <w:rPr>
          <w:rFonts w:ascii="宋体" w:eastAsia="宋体" w:hAnsi="宋体" w:cs="宋体" w:hint="eastAsia"/>
          <w:lang w:val="en-US"/>
        </w:rPr>
        <w:t>：</w:t>
      </w:r>
    </w:p>
    <w:p w14:paraId="6298C913" w14:textId="6123E0CD" w:rsidR="00CD216B" w:rsidRPr="00C66669" w:rsidRDefault="00CD216B" w:rsidP="00C84155">
      <w:pPr>
        <w:pStyle w:val="Alpha"/>
        <w:spacing w:line="300" w:lineRule="auto"/>
        <w:jc w:val="both"/>
        <w:rPr>
          <w:lang w:val="en-US"/>
        </w:rPr>
      </w:pPr>
      <w:r w:rsidRPr="00C66669">
        <w:rPr>
          <w:lang w:val="en-US"/>
        </w:rPr>
        <w:t>x[n]=3δ[n+</w:t>
      </w:r>
      <w:proofErr w:type="gramStart"/>
      <w:r w:rsidRPr="00C66669">
        <w:rPr>
          <w:lang w:val="en-US"/>
        </w:rPr>
        <w:t>1]+</w:t>
      </w:r>
      <w:proofErr w:type="gramEnd"/>
      <w:r w:rsidRPr="00C66669">
        <w:rPr>
          <w:lang w:val="en-US"/>
        </w:rPr>
        <w:t>δ[n]+2δ[n-1]+2δ[n-2].</w:t>
      </w:r>
    </w:p>
    <w:p w14:paraId="1A66D963" w14:textId="77777777" w:rsidR="00CD216B" w:rsidRPr="00C66669" w:rsidRDefault="00CD216B" w:rsidP="00C84155">
      <w:pPr>
        <w:pStyle w:val="Alpha"/>
        <w:spacing w:line="300" w:lineRule="auto"/>
        <w:ind w:left="284" w:hanging="284"/>
        <w:jc w:val="right"/>
        <w:rPr>
          <w:b/>
          <w:lang w:val="en-US"/>
        </w:rPr>
      </w:pPr>
      <w:r w:rsidRPr="00C66669">
        <w:rPr>
          <w:b/>
          <w:lang w:val="en-US"/>
        </w:rPr>
        <w:t>[10 marks]</w:t>
      </w:r>
    </w:p>
    <w:p w14:paraId="76AE6BA0" w14:textId="06D506E0" w:rsidR="00CD216B" w:rsidRPr="00C66669" w:rsidRDefault="00CD216B" w:rsidP="00C84155">
      <w:pPr>
        <w:pStyle w:val="Alpha"/>
        <w:spacing w:line="300" w:lineRule="auto"/>
        <w:ind w:left="284" w:hanging="284"/>
        <w:jc w:val="center"/>
        <w:rPr>
          <w:b/>
          <w:lang w:val="en-US"/>
        </w:rPr>
      </w:pPr>
      <w:r w:rsidRPr="00C66669">
        <w:rPr>
          <w:noProof/>
          <w:lang w:val="en-US"/>
        </w:rPr>
        <w:drawing>
          <wp:inline distT="0" distB="0" distL="0" distR="0" wp14:anchorId="0BB1C13F" wp14:editId="090B04B7">
            <wp:extent cx="4381500" cy="2857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3CFF7" w14:textId="410D712A" w:rsidR="00CD216B" w:rsidRPr="00C66669" w:rsidRDefault="00CD216B" w:rsidP="00C84155">
      <w:pPr>
        <w:pStyle w:val="Alpha"/>
        <w:spacing w:line="300" w:lineRule="auto"/>
        <w:ind w:left="284" w:hanging="284"/>
        <w:jc w:val="center"/>
        <w:rPr>
          <w:b/>
          <w:lang w:val="en-US"/>
        </w:rPr>
      </w:pPr>
      <w:r w:rsidRPr="00C66669">
        <w:rPr>
          <w:rFonts w:hint="eastAsia"/>
          <w:b/>
          <w:lang w:val="en-US"/>
        </w:rPr>
        <w:t>Figure 2</w:t>
      </w:r>
    </w:p>
    <w:p w14:paraId="3BBB1E2B" w14:textId="77777777" w:rsidR="00B73B83" w:rsidRPr="00C66669" w:rsidRDefault="00B73B83" w:rsidP="00C84155">
      <w:pPr>
        <w:pStyle w:val="Alpha"/>
        <w:spacing w:line="300" w:lineRule="auto"/>
        <w:ind w:left="284" w:hanging="284"/>
        <w:jc w:val="center"/>
        <w:rPr>
          <w:b/>
          <w:lang w:val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C0766B" w:rsidRPr="00C66669" w14:paraId="3BBE5812" w14:textId="77777777" w:rsidTr="00F16222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57E75960" w14:textId="77777777" w:rsidR="00C0766B" w:rsidRPr="00C66669" w:rsidRDefault="00C0766B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615CAF4F" w14:textId="77777777" w:rsidR="00C0766B" w:rsidRPr="00C66669" w:rsidRDefault="00C0766B" w:rsidP="00F16222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C0766B" w:rsidRPr="00C66669" w14:paraId="501434D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1045735F" w14:textId="77777777" w:rsidR="00C0766B" w:rsidRPr="00C66669" w:rsidRDefault="00C0766B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5367CC44" w14:textId="77777777" w:rsidR="00C0766B" w:rsidRPr="00C66669" w:rsidRDefault="00C0766B" w:rsidP="00F16222">
            <w:pPr>
              <w:spacing w:before="120"/>
              <w:rPr>
                <w:color w:val="000000"/>
              </w:rPr>
            </w:pPr>
          </w:p>
        </w:tc>
      </w:tr>
      <w:tr w:rsidR="00C0766B" w:rsidRPr="00C66669" w14:paraId="632F6B0B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23C7B78" w14:textId="77777777" w:rsidR="00C0766B" w:rsidRPr="00C66669" w:rsidRDefault="00C0766B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55597020" w14:textId="77777777" w:rsidR="00C0766B" w:rsidRPr="00C66669" w:rsidRDefault="00C0766B" w:rsidP="00F16222">
            <w:pPr>
              <w:spacing w:before="120"/>
              <w:rPr>
                <w:color w:val="000000"/>
              </w:rPr>
            </w:pPr>
          </w:p>
        </w:tc>
      </w:tr>
      <w:tr w:rsidR="00C0766B" w:rsidRPr="00C66669" w14:paraId="7BCE195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D2A62A8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E17A2D1" w14:textId="77777777" w:rsidR="00C0766B" w:rsidRPr="00C66669" w:rsidRDefault="00C0766B" w:rsidP="00F16222">
            <w:pPr>
              <w:spacing w:before="120"/>
              <w:rPr>
                <w:color w:val="000000"/>
              </w:rPr>
            </w:pPr>
          </w:p>
        </w:tc>
      </w:tr>
      <w:tr w:rsidR="00C0766B" w:rsidRPr="00C66669" w14:paraId="03111D3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AE401F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3DEBD4E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593DAF1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29ADCEA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A19C23E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7A3AD8A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E722A9E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CD9CA82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7B30BB8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E959EFC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D010530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2B7BF84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9739FC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F98297A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57AA0F0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DEF7B4D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75A20D2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5633166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2103BD1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3D38F74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44FB7BF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0EF4F47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7C112CF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3D2B0F4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ED0C11F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98DBA26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68F090E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7F52D72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3DD396B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4047DFD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FF35E8E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67F64B8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065C0B5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0639573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7691BCB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5006499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42D0013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D689419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328097E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C41FCC6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A8B0662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73A4337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50122C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CD5DDA1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200B8113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D565A9A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4DEBD27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69DB23A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4636BC6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52A7BC6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7316BD3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6F4D8BA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A2B1D7A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64FBFC23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A65D666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FDEE4CA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5191CBD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204B3FE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979D29D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2B94D51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45EC37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283F683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18533EF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7BF6A23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5577C95" w14:textId="77777777" w:rsidR="00C0766B" w:rsidRPr="00C66669" w:rsidRDefault="00C0766B" w:rsidP="00F16222">
            <w:pPr>
              <w:spacing w:before="120"/>
            </w:pPr>
          </w:p>
        </w:tc>
      </w:tr>
      <w:tr w:rsidR="00C0766B" w:rsidRPr="00C66669" w14:paraId="19781B0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CA4481A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56EDF44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1F537BD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FB1C7E4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24E4254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0B5B66A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0C1B899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2D39DDA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4FFE5B6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C7CC4F8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99D3B71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5E06F33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C057A32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92DD311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2A3BD6E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BAE509D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9576EA0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2448588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4B12407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AC009E5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4E1B4C1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6781D31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904897D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2EA0C88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842D35E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6B37BCB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0AC0FB4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939BC35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6F61CEF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6689701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875AA31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50EDEE2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00072A6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19D58ED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C6955A3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7F63B7CB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DF18EC0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6FE287B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341B9B4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F8EE108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75BB42B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2ADD925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221D654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72829F0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1C972139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144B9C7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497BF6B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4A6D358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CE247C5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FE83605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00E9CC3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AAC7D53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650B2D8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01B8FED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4BC886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A588A29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543385D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4295C89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1CF9929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786808C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7A39CE5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AC6D1B6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B73B83" w:rsidRPr="00C66669" w14:paraId="1DFF6A8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70CED6F" w14:textId="77777777" w:rsidR="00B73B83" w:rsidRPr="00C66669" w:rsidRDefault="00B73B83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5FDA066" w14:textId="77777777" w:rsidR="00B73B83" w:rsidRPr="00C66669" w:rsidRDefault="00B73B83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B73B83" w:rsidRPr="00C66669" w14:paraId="7871049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F0753CA" w14:textId="77777777" w:rsidR="00B73B83" w:rsidRPr="00C66669" w:rsidRDefault="00B73B83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7266EAF" w14:textId="77777777" w:rsidR="00B73B83" w:rsidRPr="00C66669" w:rsidRDefault="00B73B83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36EE128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114E87D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A27E0F7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C0766B" w:rsidRPr="00C66669" w14:paraId="67C3CA7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6497602" w14:textId="77777777" w:rsidR="00C0766B" w:rsidRPr="00C66669" w:rsidRDefault="00C0766B" w:rsidP="00F16222">
            <w:pPr>
              <w:spacing w:before="120"/>
            </w:pPr>
          </w:p>
        </w:tc>
        <w:tc>
          <w:tcPr>
            <w:tcW w:w="700" w:type="dxa"/>
          </w:tcPr>
          <w:p w14:paraId="2B410C49" w14:textId="77777777" w:rsidR="00C0766B" w:rsidRPr="00C66669" w:rsidRDefault="00C0766B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</w:tcPr>
          <w:p w14:paraId="79811306" w14:textId="77777777" w:rsidR="00C0766B" w:rsidRPr="00C66669" w:rsidRDefault="00C0766B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0 marks</w:t>
            </w:r>
          </w:p>
        </w:tc>
      </w:tr>
    </w:tbl>
    <w:p w14:paraId="3C2DED81" w14:textId="77777777" w:rsidR="00CD216B" w:rsidRPr="00C66669" w:rsidRDefault="00CD216B" w:rsidP="00C84155">
      <w:pPr>
        <w:pStyle w:val="Alpha"/>
        <w:numPr>
          <w:ilvl w:val="0"/>
          <w:numId w:val="35"/>
        </w:numPr>
        <w:spacing w:line="300" w:lineRule="auto"/>
        <w:jc w:val="both"/>
        <w:rPr>
          <w:lang w:val="en-US"/>
        </w:rPr>
      </w:pPr>
      <w:r w:rsidRPr="00C66669">
        <w:rPr>
          <w:lang w:val="en-US"/>
        </w:rPr>
        <w:lastRenderedPageBreak/>
        <w:t xml:space="preserve">Suppose the signal </w:t>
      </w:r>
      <w:r w:rsidRPr="00C66669">
        <w:rPr>
          <w:rFonts w:hint="eastAsia"/>
          <w:lang w:val="en-US"/>
        </w:rPr>
        <w:t>x(t)=e</w:t>
      </w:r>
      <w:r w:rsidRPr="00C66669">
        <w:rPr>
          <w:rFonts w:hint="eastAsia"/>
          <w:vertAlign w:val="superscript"/>
          <w:lang w:val="en-US"/>
        </w:rPr>
        <w:t>-2t</w:t>
      </w:r>
      <w:r w:rsidRPr="00C66669">
        <w:rPr>
          <w:rFonts w:hint="eastAsia"/>
          <w:lang w:val="en-US"/>
        </w:rPr>
        <w:t>[</w:t>
      </w:r>
      <w:r w:rsidRPr="00C66669">
        <w:rPr>
          <w:lang w:val="en-US"/>
        </w:rPr>
        <w:t>u(4-t)</w:t>
      </w:r>
      <w:r w:rsidRPr="00C66669">
        <w:rPr>
          <w:rFonts w:hint="eastAsia"/>
          <w:lang w:val="en-US"/>
        </w:rPr>
        <w:t>-u(-t)]</w:t>
      </w:r>
      <w:r w:rsidRPr="00C66669">
        <w:rPr>
          <w:lang w:val="en-US"/>
        </w:rPr>
        <w:t>, and the impulse response of an LTI system is given by h(t)=u(t-1)-u(t-3). Evaluate the following convolution integral: y(t)=x(t)*h(t).</w:t>
      </w:r>
    </w:p>
    <w:p w14:paraId="7FC101DA" w14:textId="14811D28" w:rsidR="008E7BA8" w:rsidRPr="00C66669" w:rsidRDefault="00CD216B" w:rsidP="00C0766B">
      <w:pPr>
        <w:pStyle w:val="Alpha"/>
        <w:spacing w:line="300" w:lineRule="auto"/>
        <w:ind w:left="284" w:hanging="284"/>
        <w:jc w:val="right"/>
        <w:rPr>
          <w:b/>
          <w:lang w:val="en-US"/>
        </w:rPr>
      </w:pPr>
      <w:r w:rsidRPr="00C66669">
        <w:rPr>
          <w:lang w:val="en-US"/>
        </w:rPr>
        <w:tab/>
      </w:r>
      <w:r w:rsidRPr="00C66669">
        <w:rPr>
          <w:b/>
          <w:lang w:val="en-US"/>
        </w:rPr>
        <w:t>[10 marks]</w:t>
      </w:r>
    </w:p>
    <w:p w14:paraId="38485096" w14:textId="77777777" w:rsidR="00B73B83" w:rsidRPr="00C66669" w:rsidRDefault="00B73B83" w:rsidP="00C0766B">
      <w:pPr>
        <w:pStyle w:val="Alpha"/>
        <w:spacing w:line="300" w:lineRule="auto"/>
        <w:ind w:left="284" w:hanging="284"/>
        <w:jc w:val="right"/>
        <w:rPr>
          <w:lang w:val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966946" w:rsidRPr="00C66669" w14:paraId="4C0B9F9D" w14:textId="77777777" w:rsidTr="009A1B3A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2A710D58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4E19BA44" w14:textId="77777777" w:rsidR="00966946" w:rsidRPr="00C66669" w:rsidRDefault="00966946" w:rsidP="00F170E0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966946" w:rsidRPr="00C66669" w14:paraId="767DBAC6" w14:textId="77777777" w:rsidTr="009A1B3A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74F72CDD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49810A87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5D4E684C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073470C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717980C8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68210EDD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041E54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D0C3383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74DE3968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744322A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E455517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402FF248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C4D33E9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8CD1F21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62DBC87C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6E7DF7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BE31CFC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72D2C019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A72E31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CA3CBEB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266300EF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A207519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A38F6DA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253207CF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1EF67C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AE2ADCB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66E28638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390D1A3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5C73900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7B01B8E7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A0895FB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66E92C8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723DCC07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8EAC558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1A1AB84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3DC990A0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D42C88C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6148F47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672D2760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F6BEABD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A1949B2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1CB4D252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8E17A25" w14:textId="77777777" w:rsidR="00CD216B" w:rsidRPr="00C66669" w:rsidRDefault="00CD216B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D1794D0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07D6B3AF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F278E57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B8C7E50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273D6BA5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2B7F459" w14:textId="77777777" w:rsidR="00966946" w:rsidRPr="00C66669" w:rsidRDefault="00966946" w:rsidP="00F170E0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625E7E0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4697E68E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A5768BD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065A05A9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06CA6B4D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0AB2914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0153CC1F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1945EDE5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E8318A1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2654AB8C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01BCFA51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B0FC6E4" w14:textId="77777777" w:rsidR="00CD216B" w:rsidRPr="00C66669" w:rsidRDefault="00CD216B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774DE0FB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7BDD8E61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AC425B9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41E7FCE4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61C7D48A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55F4B2E" w14:textId="77777777" w:rsidR="00CD216B" w:rsidRPr="00C66669" w:rsidRDefault="00CD216B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33D3DCBC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CD216B" w:rsidRPr="00C66669" w14:paraId="4B1D8B89" w14:textId="77777777" w:rsidTr="0085667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BDF0B5C" w14:textId="77777777" w:rsidR="00CD216B" w:rsidRPr="00C66669" w:rsidRDefault="00CD216B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76C3A854" w14:textId="77777777" w:rsidR="00CD216B" w:rsidRPr="00C66669" w:rsidRDefault="00CD216B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41A054A1" w14:textId="77777777" w:rsidTr="00C84155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586A4E" w14:textId="77777777" w:rsidR="00966946" w:rsidRPr="00C66669" w:rsidRDefault="00966946" w:rsidP="00F170E0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tcBorders>
              <w:bottom w:val="single" w:sz="4" w:space="0" w:color="auto"/>
            </w:tcBorders>
          </w:tcPr>
          <w:p w14:paraId="56F2F4A5" w14:textId="77777777" w:rsidR="00966946" w:rsidRPr="00C66669" w:rsidRDefault="00966946" w:rsidP="00F170E0">
            <w:pPr>
              <w:spacing w:before="120"/>
              <w:rPr>
                <w:color w:val="000000"/>
              </w:rPr>
            </w:pPr>
          </w:p>
        </w:tc>
      </w:tr>
      <w:tr w:rsidR="00966946" w:rsidRPr="00C66669" w14:paraId="197F3093" w14:textId="77777777" w:rsidTr="00C84155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EDB738A" w14:textId="77777777" w:rsidR="00966946" w:rsidRPr="00C66669" w:rsidRDefault="00966946" w:rsidP="00F170E0">
            <w:pPr>
              <w:spacing w:before="120"/>
              <w:rPr>
                <w:color w:val="000000"/>
                <w:sz w:val="21"/>
                <w:szCs w:val="21"/>
              </w:rPr>
            </w:pPr>
          </w:p>
        </w:tc>
        <w:tc>
          <w:tcPr>
            <w:tcW w:w="1570" w:type="dxa"/>
            <w:gridSpan w:val="2"/>
            <w:tcBorders>
              <w:bottom w:val="single" w:sz="4" w:space="0" w:color="auto"/>
            </w:tcBorders>
            <w:vAlign w:val="center"/>
          </w:tcPr>
          <w:p w14:paraId="03EC40D0" w14:textId="77777777" w:rsidR="00966946" w:rsidRPr="00C66669" w:rsidRDefault="00966946" w:rsidP="00F170E0">
            <w:pPr>
              <w:jc w:val="center"/>
              <w:rPr>
                <w:b/>
                <w:color w:val="000000"/>
              </w:rPr>
            </w:pPr>
          </w:p>
        </w:tc>
      </w:tr>
      <w:tr w:rsidR="00DA699F" w:rsidRPr="00C66669" w14:paraId="7BDE8834" w14:textId="77777777" w:rsidTr="00C84155">
        <w:tc>
          <w:tcPr>
            <w:tcW w:w="8461" w:type="dxa"/>
            <w:tcBorders>
              <w:top w:val="dotted" w:sz="4" w:space="0" w:color="auto"/>
              <w:right w:val="single" w:sz="4" w:space="0" w:color="auto"/>
            </w:tcBorders>
          </w:tcPr>
          <w:p w14:paraId="3F77360B" w14:textId="77777777" w:rsidR="00DA699F" w:rsidRPr="00C66669" w:rsidRDefault="00DA699F" w:rsidP="00F170E0">
            <w:pPr>
              <w:spacing w:before="120"/>
              <w:rPr>
                <w:color w:val="000000"/>
                <w:sz w:val="21"/>
                <w:szCs w:val="21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11824" w14:textId="77777777" w:rsidR="00DA699F" w:rsidRPr="00C66669" w:rsidRDefault="00DA699F" w:rsidP="00F170E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7F63E" w14:textId="45A4D053" w:rsidR="00DA699F" w:rsidRPr="00C66669" w:rsidRDefault="00CD216B" w:rsidP="00F170E0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0</w:t>
            </w:r>
            <w:r w:rsidR="00DA699F" w:rsidRPr="00C66669">
              <w:rPr>
                <w:b/>
                <w:color w:val="000000"/>
              </w:rPr>
              <w:t xml:space="preserve"> marks</w:t>
            </w:r>
          </w:p>
        </w:tc>
      </w:tr>
    </w:tbl>
    <w:p w14:paraId="59653B49" w14:textId="50981FAE" w:rsidR="00FD5AD8" w:rsidRPr="00C66669" w:rsidRDefault="009E7D97" w:rsidP="00D94667">
      <w:pPr>
        <w:pStyle w:val="Alpha"/>
      </w:pPr>
      <w:r w:rsidRPr="00C66669">
        <w:rPr>
          <w:b/>
          <w:sz w:val="26"/>
          <w:szCs w:val="26"/>
        </w:rPr>
        <w:t>Question marking</w:t>
      </w:r>
      <w:r w:rsidRPr="00C66669">
        <w:t xml:space="preserve">: </w:t>
      </w:r>
      <w:r w:rsidR="0085667C" w:rsidRPr="00C66669">
        <w:rPr>
          <w:position w:val="-24"/>
        </w:rPr>
        <w:object w:dxaOrig="1300" w:dyaOrig="620" w14:anchorId="454977BB">
          <v:shape id="_x0000_i1029" type="#_x0000_t75" style="width:90.25pt;height:41.9pt" o:ole="">
            <v:imagedata r:id="rId24" o:title=""/>
          </v:shape>
          <o:OLEObject Type="Embed" ProgID="Equation.DSMT4" ShapeID="_x0000_i1029" DrawAspect="Content" ObjectID="_1695703706" r:id="rId25"/>
        </w:object>
      </w:r>
      <w:r w:rsidR="00163336" w:rsidRPr="00C66669">
        <w:t xml:space="preserve"> </w:t>
      </w:r>
    </w:p>
    <w:p w14:paraId="67A73590" w14:textId="70D6FD55" w:rsidR="00EC5F59" w:rsidRPr="00C66669" w:rsidRDefault="00EC5F59" w:rsidP="00C84155">
      <w:pPr>
        <w:pStyle w:val="Question"/>
        <w:spacing w:line="300" w:lineRule="auto"/>
        <w:outlineLvl w:val="0"/>
        <w:rPr>
          <w:b w:val="0"/>
          <w:color w:val="000000"/>
          <w:lang w:eastAsia="en-GB"/>
        </w:rPr>
      </w:pPr>
      <w:r w:rsidRPr="00C66669">
        <w:lastRenderedPageBreak/>
        <w:t xml:space="preserve">Question 3 </w:t>
      </w:r>
      <w:r w:rsidRPr="00C66669">
        <w:rPr>
          <w:color w:val="000000"/>
          <w:lang w:eastAsia="en-GB"/>
        </w:rPr>
        <w:tab/>
      </w:r>
    </w:p>
    <w:p w14:paraId="14BED152" w14:textId="0DB0BEB4" w:rsidR="00EC5F59" w:rsidRPr="00C66669" w:rsidRDefault="00EC5F59" w:rsidP="00A071BB">
      <w:pPr>
        <w:pStyle w:val="Romans"/>
        <w:spacing w:line="300" w:lineRule="auto"/>
        <w:ind w:leftChars="50" w:left="120" w:firstLine="0"/>
        <w:rPr>
          <w:lang w:val="en-US"/>
        </w:rPr>
      </w:pPr>
      <w:r w:rsidRPr="00C66669">
        <w:rPr>
          <w:rFonts w:hint="eastAsia"/>
          <w:lang w:val="en-US"/>
        </w:rPr>
        <w:t>Consider a continuous-time LTI system with the impulse response</w:t>
      </w:r>
      <w:r w:rsidRPr="00C66669">
        <w:rPr>
          <w:lang w:val="en-US"/>
        </w:rPr>
        <w:t xml:space="preserve"> </w:t>
      </w:r>
      <w:r w:rsidRPr="00C66669">
        <w:rPr>
          <w:lang w:val="en-US"/>
        </w:rPr>
        <w:object w:dxaOrig="1840" w:dyaOrig="380" w14:anchorId="15BB082A">
          <v:shape id="_x0000_i1067" type="#_x0000_t75" style="width:92.4pt;height:18.8pt" o:ole="">
            <v:imagedata r:id="rId26" o:title=""/>
          </v:shape>
          <o:OLEObject Type="Embed" ProgID="Equation.3" ShapeID="_x0000_i1067" DrawAspect="Content" ObjectID="_1695703707" r:id="rId27"/>
        </w:object>
      </w:r>
      <w:r w:rsidRPr="00C66669">
        <w:rPr>
          <w:rFonts w:hint="eastAsia"/>
          <w:lang w:val="en-US"/>
        </w:rPr>
        <w:t>.</w:t>
      </w:r>
      <w:r w:rsidRPr="00C66669">
        <w:rPr>
          <w:lang w:val="en-US"/>
        </w:rPr>
        <w:t xml:space="preserve"> If the</w:t>
      </w:r>
      <w:r w:rsidR="001C6839" w:rsidRPr="00C66669">
        <w:rPr>
          <w:lang w:val="en-US"/>
        </w:rPr>
        <w:t xml:space="preserve"> </w:t>
      </w:r>
      <w:r w:rsidRPr="00C66669">
        <w:rPr>
          <w:lang w:val="en-US"/>
        </w:rPr>
        <w:t>system with impulse response</w:t>
      </w:r>
      <w:r w:rsidR="001C6839" w:rsidRPr="00C66669">
        <w:rPr>
          <w:lang w:val="en-US"/>
        </w:rPr>
        <w:t xml:space="preserve"> h(t)</w:t>
      </w:r>
      <w:r w:rsidRPr="00C66669">
        <w:rPr>
          <w:lang w:val="en-US"/>
        </w:rPr>
        <w:t xml:space="preserve"> is composed of the </w:t>
      </w:r>
      <w:r w:rsidRPr="00C66669">
        <w:rPr>
          <w:rFonts w:hint="eastAsia"/>
          <w:lang w:val="en-US"/>
        </w:rPr>
        <w:t>ca</w:t>
      </w:r>
      <w:r w:rsidRPr="00C66669">
        <w:rPr>
          <w:lang w:val="en-US"/>
        </w:rPr>
        <w:t>scade connection of</w:t>
      </w:r>
      <w:r w:rsidR="001C6839" w:rsidRPr="00C66669">
        <w:rPr>
          <w:lang w:val="en-US"/>
        </w:rPr>
        <w:t xml:space="preserve"> h</w:t>
      </w:r>
      <w:r w:rsidR="001C6839" w:rsidRPr="00C66669">
        <w:rPr>
          <w:vertAlign w:val="subscript"/>
          <w:lang w:val="en-US"/>
        </w:rPr>
        <w:t>1</w:t>
      </w:r>
      <w:r w:rsidR="001C6839" w:rsidRPr="00C66669">
        <w:rPr>
          <w:lang w:val="en-US"/>
        </w:rPr>
        <w:t>(t)</w:t>
      </w:r>
      <w:r w:rsidRPr="00C66669">
        <w:rPr>
          <w:lang w:val="en-US"/>
        </w:rPr>
        <w:t xml:space="preserve"> and</w:t>
      </w:r>
      <w:r w:rsidR="00A071BB" w:rsidRPr="00C66669">
        <w:rPr>
          <w:lang w:val="en-US"/>
        </w:rPr>
        <w:t xml:space="preserve"> </w:t>
      </w:r>
      <w:r w:rsidR="001C6839" w:rsidRPr="00C66669">
        <w:rPr>
          <w:lang w:val="en-US"/>
        </w:rPr>
        <w:t>h</w:t>
      </w:r>
      <w:r w:rsidR="001C6839" w:rsidRPr="00C66669">
        <w:rPr>
          <w:vertAlign w:val="subscript"/>
          <w:lang w:val="en-US"/>
        </w:rPr>
        <w:t>2</w:t>
      </w:r>
      <w:r w:rsidR="001C6839" w:rsidRPr="00C66669">
        <w:rPr>
          <w:lang w:val="en-US"/>
        </w:rPr>
        <w:t>(t)</w:t>
      </w:r>
      <w:r w:rsidRPr="00C66669">
        <w:rPr>
          <w:lang w:val="en-US"/>
        </w:rPr>
        <w:t xml:space="preserve">, as shown in </w:t>
      </w:r>
      <w:r w:rsidRPr="00C66669">
        <w:rPr>
          <w:b/>
          <w:bCs/>
          <w:lang w:val="en-US"/>
        </w:rPr>
        <w:t>Fig</w:t>
      </w:r>
      <w:r w:rsidR="001C6839" w:rsidRPr="00C66669">
        <w:rPr>
          <w:b/>
          <w:bCs/>
          <w:lang w:val="en-US"/>
        </w:rPr>
        <w:t>ure</w:t>
      </w:r>
      <w:r w:rsidRPr="00C66669">
        <w:rPr>
          <w:b/>
          <w:bCs/>
          <w:lang w:val="en-US"/>
        </w:rPr>
        <w:t xml:space="preserve"> </w:t>
      </w:r>
      <w:r w:rsidR="00A071BB" w:rsidRPr="00C66669">
        <w:rPr>
          <w:b/>
          <w:bCs/>
          <w:lang w:val="en-US"/>
        </w:rPr>
        <w:t>3</w:t>
      </w:r>
      <w:r w:rsidRPr="00C66669">
        <w:rPr>
          <w:lang w:val="en-US"/>
        </w:rPr>
        <w:t xml:space="preserve">: </w:t>
      </w:r>
    </w:p>
    <w:p w14:paraId="5B5E527B" w14:textId="77777777" w:rsidR="006E5CF2" w:rsidRPr="00C66669" w:rsidRDefault="006E5CF2" w:rsidP="006E5CF2">
      <w:pPr>
        <w:pStyle w:val="Romans"/>
        <w:wordWrap w:val="0"/>
        <w:spacing w:line="300" w:lineRule="auto"/>
        <w:ind w:left="624" w:hanging="340"/>
        <w:jc w:val="right"/>
        <w:rPr>
          <w:b/>
          <w:color w:val="000000"/>
          <w:lang w:eastAsia="en-GB"/>
        </w:rPr>
      </w:pPr>
      <w:r w:rsidRPr="00C66669">
        <w:rPr>
          <w:b/>
          <w:bCs/>
          <w:color w:val="000000"/>
          <w:lang w:val="en-US" w:eastAsia="en-GB"/>
        </w:rPr>
        <w:t>[15 marks]</w:t>
      </w:r>
    </w:p>
    <w:p w14:paraId="45617BA3" w14:textId="44048836" w:rsidR="00EC5F59" w:rsidRPr="00C66669" w:rsidRDefault="00EC5F59" w:rsidP="00C84155">
      <w:pPr>
        <w:pStyle w:val="Romans"/>
        <w:spacing w:line="300" w:lineRule="auto"/>
        <w:ind w:left="624" w:hanging="340"/>
        <w:rPr>
          <w:color w:val="000000"/>
          <w:lang w:eastAsia="en-GB"/>
        </w:rPr>
      </w:pPr>
      <w:r w:rsidRPr="00C66669">
        <w:rPr>
          <w:noProof/>
          <w:color w:val="000000"/>
          <w:lang w:eastAsia="en-GB"/>
        </w:rPr>
        <w:drawing>
          <wp:inline distT="0" distB="0" distL="0" distR="0" wp14:anchorId="7C0D39A4" wp14:editId="22693108">
            <wp:extent cx="6120765" cy="68643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0FBE6" w14:textId="6D8ED005" w:rsidR="00EC5F59" w:rsidRPr="00C66669" w:rsidRDefault="00C15004" w:rsidP="00143B2C">
      <w:pPr>
        <w:pStyle w:val="Romans"/>
        <w:spacing w:line="300" w:lineRule="auto"/>
        <w:ind w:left="624" w:hanging="340"/>
        <w:jc w:val="center"/>
        <w:rPr>
          <w:color w:val="000000"/>
          <w:lang w:eastAsia="en-GB"/>
        </w:rPr>
      </w:pPr>
      <w:r w:rsidRPr="00C66669">
        <w:rPr>
          <w:b/>
          <w:bCs/>
          <w:color w:val="000000"/>
          <w:lang w:val="en-US" w:eastAsia="en-GB"/>
        </w:rPr>
        <w:t xml:space="preserve">Figure </w:t>
      </w:r>
      <w:r w:rsidR="00A071BB" w:rsidRPr="00C66669">
        <w:rPr>
          <w:b/>
          <w:bCs/>
          <w:color w:val="000000"/>
          <w:lang w:val="en-US" w:eastAsia="en-GB"/>
        </w:rPr>
        <w:t>3</w:t>
      </w:r>
      <w:r w:rsidR="00143B2C" w:rsidRPr="00C66669">
        <w:rPr>
          <w:b/>
          <w:bCs/>
          <w:color w:val="000000"/>
          <w:lang w:val="en-US" w:eastAsia="en-GB"/>
        </w:rPr>
        <w:t xml:space="preserve"> </w:t>
      </w:r>
      <w:r w:rsidR="00EC5F59" w:rsidRPr="00C66669">
        <w:rPr>
          <w:color w:val="000000"/>
          <w:lang w:eastAsia="en-GB"/>
        </w:rPr>
        <w:t>Block diagram of</w:t>
      </w:r>
      <w:r w:rsidR="00551B2F" w:rsidRPr="00C66669">
        <w:rPr>
          <w:b/>
          <w:color w:val="000000"/>
          <w:lang w:eastAsia="en-GB"/>
        </w:rPr>
        <w:t xml:space="preserve"> </w:t>
      </w:r>
      <w:r w:rsidR="00551B2F" w:rsidRPr="00C66669">
        <w:rPr>
          <w:bCs/>
          <w:color w:val="000000"/>
          <w:lang w:eastAsia="en-GB"/>
        </w:rPr>
        <w:t>h(t)</w:t>
      </w:r>
      <w:r w:rsidR="00EC5F59" w:rsidRPr="00C66669">
        <w:rPr>
          <w:b/>
          <w:color w:val="000000"/>
          <w:lang w:eastAsia="en-GB"/>
        </w:rPr>
        <w:t xml:space="preserve">, </w:t>
      </w:r>
      <w:r w:rsidR="00EC5F59" w:rsidRPr="00C66669">
        <w:rPr>
          <w:color w:val="000000"/>
          <w:lang w:eastAsia="en-GB"/>
        </w:rPr>
        <w:t xml:space="preserve">which is equivalent to the cascade connection of </w:t>
      </w:r>
      <w:r w:rsidR="00551B2F" w:rsidRPr="00C66669">
        <w:rPr>
          <w:color w:val="000000"/>
          <w:lang w:eastAsia="en-GB"/>
        </w:rPr>
        <w:t>h</w:t>
      </w:r>
      <w:r w:rsidR="00551B2F" w:rsidRPr="00C66669">
        <w:rPr>
          <w:color w:val="000000"/>
          <w:vertAlign w:val="subscript"/>
          <w:lang w:eastAsia="en-GB"/>
        </w:rPr>
        <w:t>1</w:t>
      </w:r>
      <w:r w:rsidR="00551B2F" w:rsidRPr="00C66669">
        <w:rPr>
          <w:color w:val="000000"/>
          <w:lang w:eastAsia="en-GB"/>
        </w:rPr>
        <w:t>(t)</w:t>
      </w:r>
      <w:r w:rsidR="00EC5F59" w:rsidRPr="00C66669">
        <w:rPr>
          <w:color w:val="000000"/>
          <w:lang w:eastAsia="en-GB"/>
        </w:rPr>
        <w:t xml:space="preserve">and </w:t>
      </w:r>
      <w:r w:rsidR="00551B2F" w:rsidRPr="00C66669">
        <w:rPr>
          <w:color w:val="000000"/>
          <w:lang w:eastAsia="en-GB"/>
        </w:rPr>
        <w:t>h</w:t>
      </w:r>
      <w:r w:rsidR="00551B2F" w:rsidRPr="00C66669">
        <w:rPr>
          <w:color w:val="000000"/>
          <w:vertAlign w:val="subscript"/>
          <w:lang w:eastAsia="en-GB"/>
        </w:rPr>
        <w:t>2</w:t>
      </w:r>
      <w:r w:rsidR="00551B2F" w:rsidRPr="00C66669">
        <w:rPr>
          <w:color w:val="000000"/>
          <w:lang w:eastAsia="en-GB"/>
        </w:rPr>
        <w:t>(t).</w:t>
      </w:r>
    </w:p>
    <w:p w14:paraId="72745756" w14:textId="4641F387" w:rsidR="00EC5F59" w:rsidRPr="00C66669" w:rsidRDefault="00CA7A60" w:rsidP="00C84155">
      <w:pPr>
        <w:pStyle w:val="Romans"/>
        <w:spacing w:line="300" w:lineRule="auto"/>
        <w:rPr>
          <w:color w:val="000000"/>
          <w:lang w:eastAsia="en-GB"/>
        </w:rPr>
      </w:pPr>
      <w:proofErr w:type="spellStart"/>
      <w:r w:rsidRPr="00C66669">
        <w:rPr>
          <w:color w:val="000000"/>
          <w:lang w:eastAsia="en-GB"/>
        </w:rPr>
        <w:t>i</w:t>
      </w:r>
      <w:proofErr w:type="spellEnd"/>
      <w:r w:rsidRPr="00C66669">
        <w:rPr>
          <w:color w:val="000000"/>
          <w:lang w:eastAsia="en-GB"/>
        </w:rPr>
        <w:t>)</w:t>
      </w:r>
      <w:r w:rsidRPr="00C66669">
        <w:rPr>
          <w:color w:val="000000"/>
          <w:lang w:eastAsia="en-GB"/>
        </w:rPr>
        <w:tab/>
      </w:r>
      <w:r w:rsidR="00EC5F59" w:rsidRPr="00C66669">
        <w:rPr>
          <w:color w:val="000000"/>
          <w:lang w:eastAsia="en-GB"/>
        </w:rPr>
        <w:t>Find the Fourier transform (FT) of the signals</w:t>
      </w:r>
      <w:r w:rsidR="009A1B3A" w:rsidRPr="00C66669">
        <w:rPr>
          <w:position w:val="-12"/>
        </w:rPr>
        <w:object w:dxaOrig="3120" w:dyaOrig="360" w14:anchorId="5E76C721">
          <v:shape id="_x0000_i1031" type="#_x0000_t75" style="width:156.35pt;height:17.75pt" o:ole="">
            <v:imagedata r:id="rId29" o:title=""/>
          </v:shape>
          <o:OLEObject Type="Embed" ProgID="Equation.DSMT4" ShapeID="_x0000_i1031" DrawAspect="Content" ObjectID="_1695703708" r:id="rId30"/>
        </w:object>
      </w:r>
      <w:r w:rsidR="009A1B3A" w:rsidRPr="00C66669">
        <w:rPr>
          <w:position w:val="-12"/>
        </w:rPr>
        <w:object w:dxaOrig="1980" w:dyaOrig="380" w14:anchorId="77F7DAC8">
          <v:shape id="_x0000_i1032" type="#_x0000_t75" style="width:99.95pt;height:18.8pt" o:ole="">
            <v:imagedata r:id="rId31" o:title=""/>
          </v:shape>
          <o:OLEObject Type="Embed" ProgID="Equation.DSMT4" ShapeID="_x0000_i1032" DrawAspect="Content" ObjectID="_1695703709" r:id="rId32"/>
        </w:object>
      </w:r>
      <w:r w:rsidR="00EC5F59" w:rsidRPr="00C66669">
        <w:rPr>
          <w:color w:val="000000"/>
          <w:lang w:eastAsia="en-GB"/>
        </w:rPr>
        <w:t xml:space="preserve"> and</w:t>
      </w:r>
      <w:r w:rsidR="009A1B3A" w:rsidRPr="00C66669">
        <w:rPr>
          <w:position w:val="-12"/>
        </w:rPr>
        <w:object w:dxaOrig="1520" w:dyaOrig="380" w14:anchorId="25D505BF">
          <v:shape id="_x0000_i1033" type="#_x0000_t75" style="width:76.85pt;height:18.8pt" o:ole="">
            <v:imagedata r:id="rId33" o:title=""/>
          </v:shape>
          <o:OLEObject Type="Embed" ProgID="Equation.DSMT4" ShapeID="_x0000_i1033" DrawAspect="Content" ObjectID="_1695703710" r:id="rId34"/>
        </w:object>
      </w:r>
      <w:r w:rsidR="00EC5F59" w:rsidRPr="00C66669">
        <w:rPr>
          <w:color w:val="000000"/>
          <w:lang w:eastAsia="en-GB"/>
        </w:rPr>
        <w:t>;</w:t>
      </w:r>
      <w:r w:rsidR="00EC5F59" w:rsidRPr="00C66669" w:rsidDel="004A2B09">
        <w:rPr>
          <w:color w:val="000000"/>
          <w:lang w:eastAsia="en-GB"/>
        </w:rPr>
        <w:t xml:space="preserve"> </w:t>
      </w:r>
    </w:p>
    <w:p w14:paraId="744769B0" w14:textId="4754E0BA" w:rsidR="00EC5F59" w:rsidRPr="00C66669" w:rsidRDefault="00C0766B" w:rsidP="00E839E3">
      <w:pPr>
        <w:pStyle w:val="Romans"/>
        <w:spacing w:line="300" w:lineRule="auto"/>
        <w:ind w:left="624" w:hanging="340"/>
        <w:jc w:val="right"/>
        <w:rPr>
          <w:color w:val="000000"/>
          <w:lang w:eastAsia="en-GB"/>
        </w:rPr>
      </w:pPr>
      <w:r w:rsidRPr="00C66669">
        <w:rPr>
          <w:b/>
          <w:color w:val="000000"/>
          <w:lang w:eastAsia="en-GB"/>
        </w:rPr>
        <w:t>(</w:t>
      </w:r>
      <w:r w:rsidR="00EC5F59" w:rsidRPr="00C66669">
        <w:rPr>
          <w:b/>
          <w:color w:val="000000"/>
          <w:lang w:eastAsia="en-GB"/>
        </w:rPr>
        <w:t>4 marks</w:t>
      </w:r>
      <w:r w:rsidRPr="00C66669">
        <w:rPr>
          <w:b/>
          <w:color w:val="000000"/>
          <w:lang w:eastAsia="en-GB"/>
        </w:rPr>
        <w:t>)</w:t>
      </w:r>
    </w:p>
    <w:p w14:paraId="72AE710E" w14:textId="19632DDF" w:rsidR="00EC5F59" w:rsidRPr="00C66669" w:rsidRDefault="00EC5F59" w:rsidP="00C84155">
      <w:pPr>
        <w:pStyle w:val="Romans"/>
        <w:spacing w:line="300" w:lineRule="auto"/>
        <w:rPr>
          <w:color w:val="000000"/>
          <w:lang w:eastAsia="en-GB"/>
        </w:rPr>
      </w:pPr>
      <w:bookmarkStart w:id="1" w:name="_Hlk84623235"/>
      <w:r w:rsidRPr="00C66669">
        <w:rPr>
          <w:color w:val="000000"/>
          <w:lang w:eastAsia="en-GB"/>
        </w:rPr>
        <w:t>ii)</w:t>
      </w:r>
      <w:r w:rsidRPr="00C66669">
        <w:rPr>
          <w:color w:val="000000"/>
          <w:lang w:eastAsia="en-GB"/>
        </w:rPr>
        <w:tab/>
      </w:r>
      <w:bookmarkEnd w:id="1"/>
      <w:r w:rsidRPr="00C66669">
        <w:rPr>
          <w:color w:val="000000"/>
          <w:lang w:eastAsia="en-GB"/>
        </w:rPr>
        <w:t xml:space="preserve"> </w:t>
      </w:r>
      <w:r w:rsidR="00A071BB" w:rsidRPr="00C66669">
        <w:t xml:space="preserve">If the frequency response </w:t>
      </w:r>
      <w:r w:rsidR="00A071BB" w:rsidRPr="00C66669">
        <w:rPr>
          <w:position w:val="-28"/>
        </w:rPr>
        <w:object w:dxaOrig="1680" w:dyaOrig="660" w14:anchorId="794C2D06">
          <v:shape id="_x0000_i1034" type="#_x0000_t75" style="width:83.8pt;height:33.3pt" o:ole="">
            <v:imagedata r:id="rId35" o:title=""/>
          </v:shape>
          <o:OLEObject Type="Embed" ProgID="Equation.DSMT4" ShapeID="_x0000_i1034" DrawAspect="Content" ObjectID="_1695703711" r:id="rId36"/>
        </w:object>
      </w:r>
      <w:r w:rsidR="00A071BB" w:rsidRPr="00C66669">
        <w:t xml:space="preserve">and </w:t>
      </w:r>
      <w:r w:rsidR="00A071BB" w:rsidRPr="00C66669">
        <w:rPr>
          <w:position w:val="-12"/>
        </w:rPr>
        <w:object w:dxaOrig="1500" w:dyaOrig="380" w14:anchorId="7A682A53">
          <v:shape id="_x0000_i1035" type="#_x0000_t75" style="width:74.7pt;height:18.8pt" o:ole="">
            <v:imagedata r:id="rId37" o:title=""/>
          </v:shape>
          <o:OLEObject Type="Embed" ProgID="Equation.DSMT4" ShapeID="_x0000_i1035" DrawAspect="Content" ObjectID="_1695703712" r:id="rId38"/>
        </w:object>
      </w:r>
      <w:r w:rsidR="00A071BB" w:rsidRPr="00C66669">
        <w:t xml:space="preserve">, find the impulse response </w:t>
      </w:r>
      <w:r w:rsidR="00A071BB" w:rsidRPr="00C66669">
        <w:rPr>
          <w:position w:val="-14"/>
        </w:rPr>
        <w:object w:dxaOrig="480" w:dyaOrig="400" w14:anchorId="092CA8C4">
          <v:shape id="_x0000_i1036" type="#_x0000_t75" style="width:23.65pt;height:20.4pt" o:ole="">
            <v:imagedata r:id="rId39" o:title=""/>
          </v:shape>
          <o:OLEObject Type="Embed" ProgID="Equation.DSMT4" ShapeID="_x0000_i1036" DrawAspect="Content" ObjectID="_1695703713" r:id="rId40"/>
        </w:object>
      </w:r>
      <w:r w:rsidR="00A071BB" w:rsidRPr="00C66669">
        <w:t xml:space="preserve">, frequency response </w:t>
      </w:r>
      <w:r w:rsidR="00A071BB" w:rsidRPr="00C66669">
        <w:rPr>
          <w:position w:val="-14"/>
        </w:rPr>
        <w:object w:dxaOrig="780" w:dyaOrig="400" w14:anchorId="11532F5D">
          <v:shape id="_x0000_i1037" type="#_x0000_t75" style="width:38.7pt;height:20.4pt" o:ole="">
            <v:imagedata r:id="rId41" o:title=""/>
          </v:shape>
          <o:OLEObject Type="Embed" ProgID="Equation.DSMT4" ShapeID="_x0000_i1037" DrawAspect="Content" ObjectID="_1695703714" r:id="rId42"/>
        </w:object>
      </w:r>
      <w:r w:rsidR="00A071BB" w:rsidRPr="00C66669">
        <w:rPr>
          <w:rFonts w:eastAsia="宋体"/>
          <w:lang w:eastAsia="zh-CN"/>
        </w:rPr>
        <w:t xml:space="preserve">, magnitude spectrum </w:t>
      </w:r>
      <w:r w:rsidR="00A071BB" w:rsidRPr="00C66669">
        <w:rPr>
          <w:rFonts w:eastAsia="MS Mincho"/>
          <w:position w:val="-14"/>
        </w:rPr>
        <w:object w:dxaOrig="820" w:dyaOrig="400" w14:anchorId="3F4CB330">
          <v:shape id="_x0000_i1038" type="#_x0000_t75" style="width:40.85pt;height:20.4pt" o:ole="">
            <v:imagedata r:id="rId43" o:title=""/>
          </v:shape>
          <o:OLEObject Type="Embed" ProgID="Equation.DSMT4" ShapeID="_x0000_i1038" DrawAspect="Content" ObjectID="_1695703715" r:id="rId44"/>
        </w:object>
      </w:r>
      <w:r w:rsidR="00A071BB" w:rsidRPr="00C66669">
        <w:rPr>
          <w:rFonts w:eastAsia="宋体"/>
          <w:lang w:eastAsia="zh-CN"/>
        </w:rPr>
        <w:t xml:space="preserve"> and phase spectrum  </w:t>
      </w:r>
      <w:r w:rsidR="00A071BB" w:rsidRPr="00C66669">
        <w:rPr>
          <w:rFonts w:eastAsia="MS Mincho"/>
          <w:position w:val="-14"/>
        </w:rPr>
        <w:object w:dxaOrig="1320" w:dyaOrig="400" w14:anchorId="7C831F50">
          <v:shape id="_x0000_i1039" type="#_x0000_t75" style="width:65.55pt;height:20.4pt" o:ole="">
            <v:imagedata r:id="rId45" o:title=""/>
          </v:shape>
          <o:OLEObject Type="Embed" ProgID="Equation.DSMT4" ShapeID="_x0000_i1039" DrawAspect="Content" ObjectID="_1695703716" r:id="rId46"/>
        </w:object>
      </w:r>
      <w:r w:rsidR="00A071BB" w:rsidRPr="00C66669">
        <w:t>;</w:t>
      </w:r>
    </w:p>
    <w:p w14:paraId="29342A7C" w14:textId="0E12EE6A" w:rsidR="00EC5F59" w:rsidRPr="00C66669" w:rsidRDefault="00C0766B" w:rsidP="00C84155">
      <w:pPr>
        <w:pStyle w:val="Romans"/>
        <w:spacing w:line="300" w:lineRule="auto"/>
        <w:ind w:left="624" w:hanging="340"/>
        <w:jc w:val="right"/>
        <w:rPr>
          <w:color w:val="000000"/>
          <w:lang w:eastAsia="en-GB"/>
        </w:rPr>
      </w:pPr>
      <w:r w:rsidRPr="00C66669">
        <w:rPr>
          <w:b/>
          <w:color w:val="000000"/>
          <w:lang w:eastAsia="en-GB"/>
        </w:rPr>
        <w:t>(</w:t>
      </w:r>
      <w:r w:rsidR="00EC5F59" w:rsidRPr="00C66669">
        <w:rPr>
          <w:b/>
          <w:color w:val="000000"/>
          <w:lang w:eastAsia="en-GB"/>
        </w:rPr>
        <w:t>4 marks</w:t>
      </w:r>
      <w:r w:rsidRPr="00C66669">
        <w:rPr>
          <w:b/>
          <w:color w:val="000000"/>
          <w:lang w:eastAsia="en-GB"/>
        </w:rPr>
        <w:t>)</w:t>
      </w:r>
    </w:p>
    <w:p w14:paraId="514EAF63" w14:textId="19758A2A" w:rsidR="00EC5F59" w:rsidRPr="00C66669" w:rsidRDefault="00EC5F59" w:rsidP="00C84155">
      <w:pPr>
        <w:pStyle w:val="Romans"/>
        <w:spacing w:line="300" w:lineRule="auto"/>
        <w:rPr>
          <w:color w:val="000000"/>
          <w:lang w:eastAsia="en-GB"/>
        </w:rPr>
      </w:pPr>
      <w:r w:rsidRPr="00C66669">
        <w:rPr>
          <w:color w:val="000000"/>
          <w:lang w:eastAsia="en-GB"/>
        </w:rPr>
        <w:t xml:space="preserve">iii) </w:t>
      </w:r>
      <w:r w:rsidR="00A071BB" w:rsidRPr="00C66669">
        <w:t xml:space="preserve">Find the output signal </w:t>
      </w:r>
      <w:r w:rsidR="00A071BB" w:rsidRPr="00C66669">
        <w:rPr>
          <w:position w:val="-14"/>
        </w:rPr>
        <w:object w:dxaOrig="540" w:dyaOrig="400" w14:anchorId="259A11E5">
          <v:shape id="_x0000_i1040" type="#_x0000_t75" style="width:27.4pt;height:20.4pt" o:ole="">
            <v:imagedata r:id="rId47" o:title=""/>
          </v:shape>
          <o:OLEObject Type="Embed" ProgID="Equation.DSMT4" ShapeID="_x0000_i1040" DrawAspect="Content" ObjectID="_1695703717" r:id="rId48"/>
        </w:object>
      </w:r>
      <w:r w:rsidR="00A071BB" w:rsidRPr="00C66669">
        <w:t xml:space="preserve">of </w:t>
      </w:r>
      <w:bookmarkStart w:id="2" w:name="MTBlankEqn"/>
      <w:r w:rsidR="00A071BB" w:rsidRPr="00C66669">
        <w:rPr>
          <w:position w:val="-14"/>
        </w:rPr>
        <w:object w:dxaOrig="540" w:dyaOrig="400" w14:anchorId="22AD3F62">
          <v:shape id="_x0000_i1041" type="#_x0000_t75" style="width:27.4pt;height:20.4pt" o:ole="">
            <v:imagedata r:id="rId49" o:title=""/>
          </v:shape>
          <o:OLEObject Type="Embed" ProgID="Equation.DSMT4" ShapeID="_x0000_i1041" DrawAspect="Content" ObjectID="_1695703718" r:id="rId50"/>
        </w:object>
      </w:r>
      <w:r w:rsidR="00A071BB" w:rsidRPr="00C66669">
        <w:t xml:space="preserve"> LTI system</w:t>
      </w:r>
      <w:bookmarkEnd w:id="2"/>
      <w:r w:rsidR="00A071BB" w:rsidRPr="00C66669">
        <w:t xml:space="preserve"> with input </w:t>
      </w:r>
      <w:r w:rsidR="00A071BB" w:rsidRPr="00C66669">
        <w:rPr>
          <w:position w:val="-14"/>
        </w:rPr>
        <w:object w:dxaOrig="1500" w:dyaOrig="400" w14:anchorId="6B654720">
          <v:shape id="_x0000_i1042" type="#_x0000_t75" style="width:74.7pt;height:20.4pt" o:ole="">
            <v:imagedata r:id="rId51" o:title=""/>
          </v:shape>
          <o:OLEObject Type="Embed" ProgID="Equation.DSMT4" ShapeID="_x0000_i1042" DrawAspect="Content" ObjectID="_1695703719" r:id="rId52"/>
        </w:object>
      </w:r>
      <w:r w:rsidRPr="00C66669">
        <w:rPr>
          <w:color w:val="000000"/>
          <w:lang w:eastAsia="en-GB"/>
        </w:rPr>
        <w:t>;</w:t>
      </w:r>
    </w:p>
    <w:p w14:paraId="52AB48B9" w14:textId="0C8577F8" w:rsidR="00EC5F59" w:rsidRPr="00C66669" w:rsidRDefault="00C0766B" w:rsidP="00C84155">
      <w:pPr>
        <w:pStyle w:val="Romans"/>
        <w:spacing w:line="300" w:lineRule="auto"/>
        <w:jc w:val="right"/>
        <w:rPr>
          <w:color w:val="000000"/>
          <w:lang w:eastAsia="en-GB"/>
        </w:rPr>
      </w:pPr>
      <w:r w:rsidRPr="00C66669">
        <w:rPr>
          <w:b/>
          <w:color w:val="000000"/>
          <w:lang w:eastAsia="en-GB"/>
        </w:rPr>
        <w:t>(</w:t>
      </w:r>
      <w:r w:rsidR="00EC5F59" w:rsidRPr="00C66669">
        <w:rPr>
          <w:b/>
          <w:color w:val="000000"/>
          <w:lang w:eastAsia="en-GB"/>
        </w:rPr>
        <w:t>3 marks</w:t>
      </w:r>
      <w:r w:rsidRPr="00C66669">
        <w:rPr>
          <w:b/>
          <w:color w:val="000000"/>
          <w:lang w:eastAsia="en-GB"/>
        </w:rPr>
        <w:t>)</w:t>
      </w:r>
    </w:p>
    <w:p w14:paraId="1011C04B" w14:textId="220F3D62" w:rsidR="00EC5F59" w:rsidRPr="00C66669" w:rsidRDefault="00FE2D29" w:rsidP="00C84155">
      <w:pPr>
        <w:pStyle w:val="Romans"/>
        <w:spacing w:line="300" w:lineRule="auto"/>
        <w:rPr>
          <w:color w:val="000000"/>
          <w:lang w:eastAsia="en-GB"/>
        </w:rPr>
      </w:pPr>
      <w:proofErr w:type="spellStart"/>
      <w:r w:rsidRPr="00C66669">
        <w:rPr>
          <w:color w:val="000000"/>
          <w:lang w:eastAsia="en-GB"/>
        </w:rPr>
        <w:t>iiii</w:t>
      </w:r>
      <w:proofErr w:type="spellEnd"/>
      <w:r w:rsidRPr="00C66669">
        <w:rPr>
          <w:color w:val="000000"/>
          <w:lang w:eastAsia="en-GB"/>
        </w:rPr>
        <w:t>) If</w:t>
      </w:r>
      <w:r w:rsidR="00A071BB" w:rsidRPr="00C66669">
        <w:rPr>
          <w:color w:val="000000"/>
          <w:lang w:eastAsia="en-GB"/>
        </w:rPr>
        <w:t xml:space="preserve"> </w:t>
      </w:r>
      <w:r w:rsidR="0037707E" w:rsidRPr="00C66669">
        <w:rPr>
          <w:position w:val="-10"/>
        </w:rPr>
        <w:object w:dxaOrig="2320" w:dyaOrig="360" w14:anchorId="5455E85B">
          <v:shape id="_x0000_i1043" type="#_x0000_t75" style="width:115.5pt;height:17.75pt" o:ole="">
            <v:imagedata r:id="rId53" o:title=""/>
          </v:shape>
          <o:OLEObject Type="Embed" ProgID="Equation.DSMT4" ShapeID="_x0000_i1043" DrawAspect="Content" ObjectID="_1695703720" r:id="rId54"/>
        </w:object>
      </w:r>
      <w:r w:rsidR="00EC5F59" w:rsidRPr="00C66669">
        <w:rPr>
          <w:color w:val="000000"/>
          <w:lang w:eastAsia="en-GB"/>
        </w:rPr>
        <w:t xml:space="preserve">, find the input </w:t>
      </w:r>
      <w:r w:rsidR="0037707E" w:rsidRPr="00C66669">
        <w:rPr>
          <w:position w:val="-10"/>
        </w:rPr>
        <w:object w:dxaOrig="440" w:dyaOrig="320" w14:anchorId="1BD9198F">
          <v:shape id="_x0000_i1044" type="#_x0000_t75" style="width:23.1pt;height:16.65pt" o:ole="">
            <v:imagedata r:id="rId55" o:title=""/>
          </v:shape>
          <o:OLEObject Type="Embed" ProgID="Equation.DSMT4" ShapeID="_x0000_i1044" DrawAspect="Content" ObjectID="_1695703721" r:id="rId56"/>
        </w:object>
      </w:r>
      <w:r w:rsidR="00EC5F59" w:rsidRPr="00C66669">
        <w:rPr>
          <w:color w:val="000000"/>
          <w:lang w:eastAsia="en-GB"/>
        </w:rPr>
        <w:t xml:space="preserve"> and the output</w:t>
      </w:r>
      <w:r w:rsidR="0037707E" w:rsidRPr="00C66669">
        <w:rPr>
          <w:position w:val="-10"/>
        </w:rPr>
        <w:object w:dxaOrig="460" w:dyaOrig="320" w14:anchorId="16C819DE">
          <v:shape id="_x0000_i1045" type="#_x0000_t75" style="width:23.1pt;height:16.65pt" o:ole="">
            <v:imagedata r:id="rId57" o:title=""/>
          </v:shape>
          <o:OLEObject Type="Embed" ProgID="Equation.DSMT4" ShapeID="_x0000_i1045" DrawAspect="Content" ObjectID="_1695703722" r:id="rId58"/>
        </w:object>
      </w:r>
      <w:r w:rsidR="00EC5F59" w:rsidRPr="00C66669">
        <w:rPr>
          <w:color w:val="000000"/>
          <w:lang w:eastAsia="en-GB"/>
        </w:rPr>
        <w:t xml:space="preserve">. </w:t>
      </w:r>
    </w:p>
    <w:p w14:paraId="140AC3FB" w14:textId="3A1AC084" w:rsidR="00EC5F59" w:rsidRPr="00C66669" w:rsidRDefault="00EC5F59" w:rsidP="00C84155">
      <w:pPr>
        <w:pStyle w:val="Romans"/>
        <w:spacing w:line="300" w:lineRule="auto"/>
        <w:jc w:val="right"/>
        <w:rPr>
          <w:b/>
          <w:color w:val="000000"/>
          <w:lang w:eastAsia="en-GB"/>
        </w:rPr>
      </w:pPr>
      <w:r w:rsidRPr="00C66669">
        <w:rPr>
          <w:b/>
          <w:color w:val="000000"/>
          <w:lang w:eastAsia="en-GB"/>
        </w:rPr>
        <w:t xml:space="preserve"> </w:t>
      </w:r>
      <w:r w:rsidR="00C0766B" w:rsidRPr="00C66669">
        <w:rPr>
          <w:b/>
          <w:color w:val="000000"/>
          <w:lang w:eastAsia="en-GB"/>
        </w:rPr>
        <w:t>(</w:t>
      </w:r>
      <w:r w:rsidRPr="00C66669">
        <w:rPr>
          <w:b/>
          <w:color w:val="000000"/>
          <w:lang w:eastAsia="en-GB"/>
        </w:rPr>
        <w:t>4 marks</w:t>
      </w:r>
      <w:r w:rsidR="00C0766B" w:rsidRPr="00C66669">
        <w:rPr>
          <w:b/>
          <w:color w:val="000000"/>
          <w:lang w:eastAsia="en-GB"/>
        </w:rPr>
        <w:t>)</w:t>
      </w:r>
    </w:p>
    <w:p w14:paraId="430EBAE1" w14:textId="2724151E" w:rsidR="004F04CF" w:rsidRPr="00C66669" w:rsidRDefault="004F04CF" w:rsidP="00C84155">
      <w:pPr>
        <w:pStyle w:val="Romans"/>
        <w:spacing w:line="300" w:lineRule="auto"/>
        <w:jc w:val="right"/>
        <w:rPr>
          <w:b/>
          <w:color w:val="000000"/>
          <w:lang w:eastAsia="en-GB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4F04CF" w:rsidRPr="00C66669" w14:paraId="69CCA08F" w14:textId="77777777" w:rsidTr="00236B77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4EC7278A" w14:textId="77777777" w:rsidR="004F04CF" w:rsidRPr="00C66669" w:rsidRDefault="004F04CF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4944A722" w14:textId="77777777" w:rsidR="004F04CF" w:rsidRPr="00C66669" w:rsidRDefault="004F04CF" w:rsidP="00236B77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4F04CF" w:rsidRPr="00C66669" w14:paraId="31C7AEA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6A388CA7" w14:textId="77777777" w:rsidR="004F04CF" w:rsidRPr="00C66669" w:rsidRDefault="004F04CF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1678C26E" w14:textId="77777777" w:rsidR="004F04CF" w:rsidRPr="00C66669" w:rsidRDefault="004F04CF" w:rsidP="00236B77">
            <w:pPr>
              <w:spacing w:before="120"/>
              <w:rPr>
                <w:color w:val="000000"/>
              </w:rPr>
            </w:pPr>
          </w:p>
        </w:tc>
      </w:tr>
      <w:tr w:rsidR="004F04CF" w:rsidRPr="00C66669" w14:paraId="19A0F8F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485364E" w14:textId="77777777" w:rsidR="004F04CF" w:rsidRPr="00C66669" w:rsidRDefault="004F04CF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15813A29" w14:textId="77777777" w:rsidR="004F04CF" w:rsidRPr="00C66669" w:rsidRDefault="004F04CF" w:rsidP="00236B77">
            <w:pPr>
              <w:spacing w:before="120"/>
              <w:rPr>
                <w:color w:val="000000"/>
              </w:rPr>
            </w:pPr>
          </w:p>
        </w:tc>
      </w:tr>
      <w:tr w:rsidR="004F04CF" w:rsidRPr="00C66669" w14:paraId="30DA1EF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F7C96F7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9B85D24" w14:textId="77777777" w:rsidR="004F04CF" w:rsidRPr="00C66669" w:rsidRDefault="004F04CF" w:rsidP="00236B77">
            <w:pPr>
              <w:spacing w:before="120"/>
              <w:rPr>
                <w:color w:val="000000"/>
              </w:rPr>
            </w:pPr>
          </w:p>
        </w:tc>
      </w:tr>
      <w:tr w:rsidR="004F04CF" w:rsidRPr="00C66669" w14:paraId="1166E38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AE3EC49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4EC8994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60130A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333C06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369341D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46FA2A5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6B5252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E5F2DDE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43B617B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9BF7DAA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244C7EA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62D2DF53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BB90B7E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4FAC135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7385DC5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ECE618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E801A82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23012056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163041E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EA1DF51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274FDDC1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D424B1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347DF56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3E6DDE32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DFB042A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1DB8AEF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02165A5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F2092C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B568AC4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481FDFF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E95A7D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E546E7F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3B7B492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9E0F5A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63CF477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74F8902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3B33C49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E1C7671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38069090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EC051AF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30A9518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60864D5B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EE4ABCB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59F6F86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61B4EB3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B52888F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84D8A06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2B1316A4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4B13B94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E47945A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39B27DB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658522B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5550520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B35E79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F8E585C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2E08AB3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13118D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E0281A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1345F1A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7F61B1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39323B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ECDCB1F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51B8736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7AD984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EF75659" w14:textId="77777777" w:rsidR="004F04CF" w:rsidRPr="00C66669" w:rsidRDefault="004F04CF" w:rsidP="00236B77">
            <w:pPr>
              <w:spacing w:before="120"/>
            </w:pPr>
          </w:p>
        </w:tc>
      </w:tr>
      <w:tr w:rsidR="004F04CF" w:rsidRPr="00C66669" w14:paraId="49FBB0A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30969B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F0E7DC4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74E2155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7B4D873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FE08F30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0D99E92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05A13A2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AB00418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059A6B7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493691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633A054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1B50019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1A845D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454911D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449AC524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75ADC71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3C7D749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0108DF36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089C3B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025B120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5D54C08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C67DD9A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7AD459F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046B69E2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6BA842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822A6F3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6214494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7C9C005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1D84D26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278E128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F4CE60B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4220107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7C02D84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69AC99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10F1E1B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408AB7FB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4313B20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FB5E7CF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6A217CE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C0F279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922E114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7229E886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7F69C33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AD32B1D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49D10100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CCA5996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9DBA18B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B73B83" w:rsidRPr="00C66669" w14:paraId="68FF5D0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BD2B25E" w14:textId="77777777" w:rsidR="00B73B83" w:rsidRPr="00C66669" w:rsidRDefault="00B73B83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D11A54D" w14:textId="77777777" w:rsidR="00B73B83" w:rsidRPr="00C66669" w:rsidRDefault="00B73B83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59012AE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B15A2F8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81A0366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4F04CF" w:rsidRPr="00C66669" w14:paraId="421773DB" w14:textId="77777777" w:rsidTr="00466861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CD7F1BB" w14:textId="77777777" w:rsidR="004F04CF" w:rsidRPr="00C66669" w:rsidRDefault="004F04CF" w:rsidP="00236B77">
            <w:pPr>
              <w:spacing w:before="120"/>
            </w:pPr>
          </w:p>
        </w:tc>
        <w:tc>
          <w:tcPr>
            <w:tcW w:w="700" w:type="dxa"/>
          </w:tcPr>
          <w:p w14:paraId="2361588B" w14:textId="77777777" w:rsidR="004F04CF" w:rsidRPr="00C66669" w:rsidRDefault="004F04CF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  <w:shd w:val="clear" w:color="auto" w:fill="auto"/>
          </w:tcPr>
          <w:p w14:paraId="688E9C84" w14:textId="43BEA0B8" w:rsidR="004F04CF" w:rsidRPr="00C66669" w:rsidRDefault="004F04CF" w:rsidP="00236B77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5 marks</w:t>
            </w:r>
          </w:p>
        </w:tc>
      </w:tr>
    </w:tbl>
    <w:p w14:paraId="357FAB1F" w14:textId="77777777" w:rsidR="004F04CF" w:rsidRPr="00C66669" w:rsidRDefault="004F04CF" w:rsidP="004F04CF">
      <w:pPr>
        <w:rPr>
          <w:rFonts w:ascii="Times" w:hAnsi="Times"/>
          <w:color w:val="000000"/>
          <w:sz w:val="28"/>
          <w:szCs w:val="28"/>
        </w:rPr>
      </w:pPr>
      <w:r w:rsidRPr="00C66669">
        <w:rPr>
          <w:rFonts w:ascii="Times" w:hAnsi="Times"/>
          <w:b/>
          <w:color w:val="000000"/>
          <w:sz w:val="28"/>
          <w:szCs w:val="28"/>
        </w:rPr>
        <w:t>Question marking</w:t>
      </w:r>
      <w:r w:rsidRPr="00C66669">
        <w:rPr>
          <w:rFonts w:ascii="Times" w:hAnsi="Times"/>
          <w:color w:val="000000"/>
          <w:sz w:val="28"/>
          <w:szCs w:val="28"/>
        </w:rPr>
        <w:t xml:space="preserve">: </w:t>
      </w:r>
      <w:r w:rsidRPr="00C66669">
        <w:rPr>
          <w:rFonts w:ascii="Times" w:hAnsi="Times"/>
          <w:color w:val="000000"/>
          <w:position w:val="-24"/>
          <w:sz w:val="28"/>
          <w:szCs w:val="28"/>
        </w:rPr>
        <w:object w:dxaOrig="320" w:dyaOrig="620" w14:anchorId="085EBCDA">
          <v:shape id="_x0000_i1046" type="#_x0000_t75" style="width:23.1pt;height:41.9pt" o:ole="">
            <v:imagedata r:id="rId59" o:title=""/>
          </v:shape>
          <o:OLEObject Type="Embed" ProgID="Equation.DSMT4" ShapeID="_x0000_i1046" DrawAspect="Content" ObjectID="_1695703723" r:id="rId60"/>
        </w:object>
      </w:r>
    </w:p>
    <w:p w14:paraId="0307341A" w14:textId="77777777" w:rsidR="008B3E05" w:rsidRPr="00C66669" w:rsidRDefault="008B3E05" w:rsidP="008B3E05">
      <w:pPr>
        <w:pStyle w:val="Question"/>
        <w:spacing w:before="0" w:line="300" w:lineRule="auto"/>
        <w:outlineLvl w:val="0"/>
      </w:pPr>
      <w:r w:rsidRPr="00C66669">
        <w:lastRenderedPageBreak/>
        <w:t xml:space="preserve">Question 4 </w:t>
      </w:r>
      <w:r w:rsidRPr="00C66669">
        <w:tab/>
      </w:r>
    </w:p>
    <w:p w14:paraId="46666BFD" w14:textId="56F27BEC" w:rsidR="008B3E05" w:rsidRPr="00C66669" w:rsidRDefault="008B3E05" w:rsidP="008B3E05">
      <w:pPr>
        <w:adjustRightInd w:val="0"/>
        <w:snapToGrid w:val="0"/>
        <w:spacing w:line="300" w:lineRule="auto"/>
        <w:ind w:right="960"/>
        <w:jc w:val="center"/>
        <w:rPr>
          <w:szCs w:val="20"/>
          <w:lang w:eastAsia="en-US"/>
        </w:rPr>
      </w:pPr>
      <w:r w:rsidRPr="00C66669">
        <w:rPr>
          <w:szCs w:val="20"/>
          <w:lang w:eastAsia="en-US"/>
        </w:rPr>
        <w:t>Consider a discrete-time LTI system with the frequency response:</w:t>
      </w:r>
      <w:r w:rsidRPr="00C66669">
        <w:rPr>
          <w:noProof/>
          <w:position w:val="-36"/>
          <w:szCs w:val="20"/>
          <w:lang w:eastAsia="en-US"/>
        </w:rPr>
        <w:object w:dxaOrig="2208" w:dyaOrig="768" w14:anchorId="0BC8653E">
          <v:shape id="_x0000_i1047" type="#_x0000_t75" alt="" style="width:110.7pt;height:38.7pt;mso-width-percent:0;mso-height-percent:0;mso-width-percent:0;mso-height-percent:0" o:ole="">
            <v:imagedata r:id="rId61" o:title=""/>
          </v:shape>
          <o:OLEObject Type="Embed" ProgID="Equation.DSMT4" ShapeID="_x0000_i1047" DrawAspect="Content" ObjectID="_1695703724" r:id="rId62"/>
        </w:object>
      </w:r>
      <w:r w:rsidRPr="00C66669">
        <w:rPr>
          <w:szCs w:val="20"/>
          <w:lang w:eastAsia="en-US"/>
        </w:rPr>
        <w:t xml:space="preserve">, </w:t>
      </w:r>
    </w:p>
    <w:p w14:paraId="467C08A0" w14:textId="37D5BB2F" w:rsidR="00466861" w:rsidRPr="00C66669" w:rsidRDefault="00466861" w:rsidP="00466861">
      <w:pPr>
        <w:adjustRightInd w:val="0"/>
        <w:snapToGrid w:val="0"/>
        <w:spacing w:line="300" w:lineRule="auto"/>
        <w:jc w:val="right"/>
        <w:rPr>
          <w:b/>
          <w:szCs w:val="20"/>
          <w:lang w:eastAsia="en-US"/>
        </w:rPr>
      </w:pPr>
      <w:r w:rsidRPr="00C66669">
        <w:rPr>
          <w:rFonts w:hint="eastAsia"/>
          <w:b/>
          <w:szCs w:val="20"/>
          <w:lang w:eastAsia="en-US"/>
        </w:rPr>
        <w:t>[</w:t>
      </w:r>
      <w:r w:rsidRPr="00C66669">
        <w:rPr>
          <w:b/>
          <w:szCs w:val="20"/>
          <w:lang w:eastAsia="en-US"/>
        </w:rPr>
        <w:t>15 marks]</w:t>
      </w:r>
    </w:p>
    <w:p w14:paraId="3C7179E2" w14:textId="52C7D2E5" w:rsidR="008B3E05" w:rsidRPr="00C66669" w:rsidRDefault="008B3E05" w:rsidP="008B3E05">
      <w:pPr>
        <w:numPr>
          <w:ilvl w:val="0"/>
          <w:numId w:val="39"/>
        </w:numPr>
        <w:adjustRightInd w:val="0"/>
        <w:snapToGrid w:val="0"/>
        <w:spacing w:before="240" w:line="300" w:lineRule="auto"/>
        <w:rPr>
          <w:szCs w:val="20"/>
          <w:lang w:eastAsia="en-US"/>
        </w:rPr>
      </w:pPr>
      <w:r w:rsidRPr="00C66669">
        <w:rPr>
          <w:szCs w:val="20"/>
          <w:lang w:eastAsia="en-US"/>
        </w:rPr>
        <w:t xml:space="preserve">Find its impulse response </w:t>
      </w:r>
      <w:r w:rsidRPr="00C66669">
        <w:rPr>
          <w:noProof/>
          <w:position w:val="-10"/>
          <w:szCs w:val="20"/>
          <w:lang w:eastAsia="en-US"/>
        </w:rPr>
        <w:object w:dxaOrig="480" w:dyaOrig="324" w14:anchorId="21E0AC87">
          <v:shape id="_x0000_i1048" type="#_x0000_t75" alt="" style="width:23.65pt;height:16.65pt;mso-width-percent:0;mso-height-percent:0;mso-width-percent:0;mso-height-percent:0" o:ole="">
            <v:imagedata r:id="rId63" o:title=""/>
          </v:shape>
          <o:OLEObject Type="Embed" ProgID="Equation.DSMT4" ShapeID="_x0000_i1048" DrawAspect="Content" ObjectID="_1695703725" r:id="rId64"/>
        </w:object>
      </w:r>
      <w:r w:rsidRPr="00C66669">
        <w:rPr>
          <w:szCs w:val="20"/>
          <w:lang w:eastAsia="en-US"/>
        </w:rPr>
        <w:t xml:space="preserve">. </w:t>
      </w:r>
    </w:p>
    <w:p w14:paraId="685DB6AE" w14:textId="7BB7BC82" w:rsidR="008B3E05" w:rsidRPr="00C66669" w:rsidRDefault="00466861" w:rsidP="008B3E05">
      <w:pPr>
        <w:adjustRightInd w:val="0"/>
        <w:snapToGrid w:val="0"/>
        <w:spacing w:line="300" w:lineRule="auto"/>
        <w:jc w:val="right"/>
        <w:rPr>
          <w:szCs w:val="20"/>
          <w:lang w:eastAsia="en-US"/>
        </w:rPr>
      </w:pPr>
      <w:r w:rsidRPr="00C66669">
        <w:rPr>
          <w:b/>
          <w:szCs w:val="20"/>
          <w:lang w:eastAsia="en-US"/>
        </w:rPr>
        <w:t>(</w:t>
      </w:r>
      <w:r w:rsidR="008B3E05" w:rsidRPr="00C66669">
        <w:rPr>
          <w:b/>
          <w:szCs w:val="20"/>
          <w:lang w:eastAsia="en-US"/>
        </w:rPr>
        <w:t>2 marks</w:t>
      </w:r>
      <w:r w:rsidRPr="00C66669">
        <w:rPr>
          <w:b/>
          <w:szCs w:val="20"/>
          <w:lang w:eastAsia="en-US"/>
        </w:rPr>
        <w:t>)</w:t>
      </w:r>
    </w:p>
    <w:p w14:paraId="6E361A68" w14:textId="77777777" w:rsidR="008B3E05" w:rsidRPr="00C66669" w:rsidRDefault="008B3E05" w:rsidP="008B3E05">
      <w:pPr>
        <w:numPr>
          <w:ilvl w:val="0"/>
          <w:numId w:val="39"/>
        </w:numPr>
        <w:adjustRightInd w:val="0"/>
        <w:snapToGrid w:val="0"/>
        <w:spacing w:before="240" w:line="300" w:lineRule="auto"/>
        <w:rPr>
          <w:szCs w:val="20"/>
          <w:lang w:eastAsia="en-US"/>
        </w:rPr>
      </w:pPr>
      <w:r w:rsidRPr="00C66669">
        <w:rPr>
          <w:szCs w:val="20"/>
        </w:rPr>
        <w:t xml:space="preserve">If the input signal is: </w:t>
      </w:r>
      <w:r w:rsidRPr="00C66669">
        <w:rPr>
          <w:noProof/>
          <w:position w:val="-14"/>
          <w:szCs w:val="20"/>
          <w:lang w:eastAsia="en-US"/>
        </w:rPr>
        <w:object w:dxaOrig="1512" w:dyaOrig="432" w14:anchorId="434788F1">
          <v:shape id="_x0000_i1049" type="#_x0000_t75" alt="" style="width:74.7pt;height:22.05pt;mso-width-percent:0;mso-height-percent:0;mso-width-percent:0;mso-height-percent:0" o:ole="">
            <v:imagedata r:id="rId65" o:title=""/>
          </v:shape>
          <o:OLEObject Type="Embed" ProgID="Equation.DSMT4" ShapeID="_x0000_i1049" DrawAspect="Content" ObjectID="_1695703726" r:id="rId66"/>
        </w:object>
      </w:r>
      <w:r w:rsidRPr="00C66669">
        <w:rPr>
          <w:szCs w:val="20"/>
        </w:rPr>
        <w:t>,</w:t>
      </w:r>
      <w:r w:rsidRPr="00C66669">
        <w:rPr>
          <w:szCs w:val="20"/>
          <w:lang w:eastAsia="en-US"/>
        </w:rPr>
        <w:t xml:space="preserve"> determine the discrete-time Fourier transform (DTFT) of </w:t>
      </w:r>
      <w:r w:rsidRPr="00C66669">
        <w:rPr>
          <w:noProof/>
          <w:position w:val="-10"/>
          <w:szCs w:val="20"/>
          <w:lang w:eastAsia="en-US"/>
        </w:rPr>
        <w:object w:dxaOrig="2064" w:dyaOrig="360" w14:anchorId="2A5D4D7C">
          <v:shape id="_x0000_i1050" type="#_x0000_t75" alt="" style="width:103.15pt;height:17.75pt;mso-width-percent:0;mso-height-percent:0;mso-width-percent:0;mso-height-percent:0" o:ole="">
            <v:imagedata r:id="rId67" o:title=""/>
          </v:shape>
          <o:OLEObject Type="Embed" ProgID="Equation.DSMT4" ShapeID="_x0000_i1050" DrawAspect="Content" ObjectID="_1695703727" r:id="rId68"/>
        </w:object>
      </w:r>
      <w:r w:rsidRPr="00C66669">
        <w:rPr>
          <w:szCs w:val="20"/>
          <w:lang w:eastAsia="en-US"/>
        </w:rPr>
        <w:t>, and find the output signal</w:t>
      </w:r>
      <w:r w:rsidRPr="00C66669">
        <w:rPr>
          <w:noProof/>
          <w:position w:val="-12"/>
          <w:szCs w:val="20"/>
          <w:lang w:eastAsia="en-US"/>
        </w:rPr>
        <w:object w:dxaOrig="576" w:dyaOrig="348" w14:anchorId="58724FE8">
          <v:shape id="_x0000_i1051" type="#_x0000_t75" alt="" style="width:29pt;height:18.25pt;mso-width-percent:0;mso-height-percent:0;mso-width-percent:0;mso-height-percent:0" o:ole="">
            <v:imagedata r:id="rId69" o:title=""/>
          </v:shape>
          <o:OLEObject Type="Embed" ProgID="Equation.DSMT4" ShapeID="_x0000_i1051" DrawAspect="Content" ObjectID="_1695703728" r:id="rId70"/>
        </w:object>
      </w:r>
      <w:r w:rsidRPr="00C66669">
        <w:rPr>
          <w:szCs w:val="20"/>
        </w:rPr>
        <w:t>.</w:t>
      </w:r>
    </w:p>
    <w:p w14:paraId="2CA008E2" w14:textId="7029782D" w:rsidR="008B3E05" w:rsidRPr="00C66669" w:rsidRDefault="00466861" w:rsidP="008B3E05">
      <w:pPr>
        <w:adjustRightInd w:val="0"/>
        <w:snapToGrid w:val="0"/>
        <w:spacing w:line="300" w:lineRule="auto"/>
        <w:ind w:left="420"/>
        <w:jc w:val="right"/>
        <w:rPr>
          <w:szCs w:val="20"/>
          <w:lang w:eastAsia="en-US"/>
        </w:rPr>
      </w:pPr>
      <w:r w:rsidRPr="00C66669">
        <w:rPr>
          <w:b/>
          <w:szCs w:val="20"/>
          <w:lang w:eastAsia="en-US"/>
        </w:rPr>
        <w:t>(</w:t>
      </w:r>
      <w:r w:rsidR="008B3E05" w:rsidRPr="00C66669">
        <w:rPr>
          <w:b/>
          <w:szCs w:val="20"/>
          <w:lang w:eastAsia="en-US"/>
        </w:rPr>
        <w:t>4 marks</w:t>
      </w:r>
      <w:r w:rsidRPr="00C66669">
        <w:rPr>
          <w:b/>
          <w:szCs w:val="20"/>
          <w:lang w:eastAsia="en-US"/>
        </w:rPr>
        <w:t>)</w:t>
      </w:r>
    </w:p>
    <w:p w14:paraId="12819EBF" w14:textId="77777777" w:rsidR="008B3E05" w:rsidRPr="00C66669" w:rsidRDefault="008B3E05" w:rsidP="008B3E05">
      <w:pPr>
        <w:numPr>
          <w:ilvl w:val="0"/>
          <w:numId w:val="39"/>
        </w:numPr>
        <w:adjustRightInd w:val="0"/>
        <w:snapToGrid w:val="0"/>
        <w:spacing w:before="240" w:line="300" w:lineRule="auto"/>
        <w:rPr>
          <w:szCs w:val="20"/>
          <w:lang w:eastAsia="en-US"/>
        </w:rPr>
      </w:pPr>
      <w:r w:rsidRPr="00C66669">
        <w:rPr>
          <w:szCs w:val="20"/>
        </w:rPr>
        <w:t>D</w:t>
      </w:r>
      <w:r w:rsidRPr="00C66669">
        <w:rPr>
          <w:szCs w:val="20"/>
          <w:lang w:eastAsia="en-US"/>
        </w:rPr>
        <w:t xml:space="preserve">etermine the DTFT of the signal </w:t>
      </w:r>
      <w:r w:rsidRPr="00C66669">
        <w:rPr>
          <w:noProof/>
          <w:position w:val="-12"/>
          <w:szCs w:val="20"/>
          <w:lang w:eastAsia="en-US"/>
        </w:rPr>
        <w:object w:dxaOrig="1740" w:dyaOrig="372" w14:anchorId="34706A86">
          <v:shape id="_x0000_i1052" type="#_x0000_t75" alt="" style="width:87.6pt;height:18.25pt;mso-width-percent:0;mso-height-percent:0;mso-width-percent:0;mso-height-percent:0" o:ole="">
            <v:imagedata r:id="rId71" o:title=""/>
          </v:shape>
          <o:OLEObject Type="Embed" ProgID="Equation.DSMT4" ShapeID="_x0000_i1052" DrawAspect="Content" ObjectID="_1695703729" r:id="rId72"/>
        </w:object>
      </w:r>
      <w:r w:rsidRPr="00C66669">
        <w:rPr>
          <w:szCs w:val="20"/>
          <w:lang w:eastAsia="en-US"/>
        </w:rPr>
        <w:t xml:space="preserve"> and </w:t>
      </w:r>
      <w:r w:rsidRPr="00C66669">
        <w:rPr>
          <w:noProof/>
          <w:position w:val="-12"/>
          <w:szCs w:val="20"/>
          <w:lang w:eastAsia="en-US"/>
        </w:rPr>
        <w:object w:dxaOrig="1488" w:dyaOrig="360" w14:anchorId="57B35817">
          <v:shape id="_x0000_i1053" type="#_x0000_t75" alt="" style="width:74.7pt;height:17.75pt;mso-width-percent:0;mso-height-percent:0;mso-width-percent:0;mso-height-percent:0" o:ole="">
            <v:imagedata r:id="rId73" o:title=""/>
          </v:shape>
          <o:OLEObject Type="Embed" ProgID="Equation.DSMT4" ShapeID="_x0000_i1053" DrawAspect="Content" ObjectID="_1695703730" r:id="rId74"/>
        </w:object>
      </w:r>
      <w:r w:rsidRPr="00C66669">
        <w:rPr>
          <w:szCs w:val="20"/>
          <w:lang w:eastAsia="en-US"/>
        </w:rPr>
        <w:t xml:space="preserve"> by using the frequency-shift and time-shift property of DTFT, respectively</w:t>
      </w:r>
      <w:r w:rsidRPr="00C66669">
        <w:rPr>
          <w:szCs w:val="20"/>
        </w:rPr>
        <w:t xml:space="preserve">. </w:t>
      </w:r>
    </w:p>
    <w:p w14:paraId="11B3B44C" w14:textId="0A0284F5" w:rsidR="008B3E05" w:rsidRPr="00C66669" w:rsidRDefault="00466861" w:rsidP="008B3E05">
      <w:pPr>
        <w:adjustRightInd w:val="0"/>
        <w:snapToGrid w:val="0"/>
        <w:spacing w:line="300" w:lineRule="auto"/>
        <w:ind w:left="420"/>
        <w:jc w:val="right"/>
        <w:rPr>
          <w:szCs w:val="20"/>
          <w:lang w:eastAsia="en-US"/>
        </w:rPr>
      </w:pPr>
      <w:r w:rsidRPr="00C66669">
        <w:rPr>
          <w:b/>
          <w:szCs w:val="20"/>
          <w:lang w:eastAsia="en-US"/>
        </w:rPr>
        <w:t>(</w:t>
      </w:r>
      <w:r w:rsidR="008B3E05" w:rsidRPr="00C66669">
        <w:rPr>
          <w:b/>
          <w:szCs w:val="20"/>
          <w:lang w:eastAsia="en-US"/>
        </w:rPr>
        <w:t>4 marks</w:t>
      </w:r>
      <w:r w:rsidRPr="00C66669">
        <w:rPr>
          <w:b/>
          <w:szCs w:val="20"/>
          <w:lang w:eastAsia="en-US"/>
        </w:rPr>
        <w:t>)</w:t>
      </w:r>
    </w:p>
    <w:p w14:paraId="36186FD9" w14:textId="77777777" w:rsidR="008B3E05" w:rsidRPr="00C66669" w:rsidRDefault="008B3E05" w:rsidP="008B3E05">
      <w:pPr>
        <w:widowControl w:val="0"/>
        <w:numPr>
          <w:ilvl w:val="0"/>
          <w:numId w:val="39"/>
        </w:numPr>
        <w:adjustRightInd w:val="0"/>
        <w:snapToGrid w:val="0"/>
        <w:spacing w:before="240" w:line="300" w:lineRule="auto"/>
        <w:jc w:val="both"/>
        <w:rPr>
          <w:lang w:eastAsia="en-US"/>
        </w:rPr>
      </w:pPr>
      <w:r w:rsidRPr="00C66669">
        <w:rPr>
          <w:bCs/>
          <w:lang w:eastAsia="en-US"/>
        </w:rPr>
        <w:t>F</w:t>
      </w:r>
      <w:r w:rsidRPr="00C66669">
        <w:rPr>
          <w:lang w:eastAsia="en-US"/>
        </w:rPr>
        <w:t xml:space="preserve">ind the Discrete-time Fourier series (DTFS) coefficients of the signal </w:t>
      </w:r>
      <w:r w:rsidRPr="00C66669">
        <w:rPr>
          <w:noProof/>
          <w:position w:val="-28"/>
          <w:lang w:eastAsia="en-US"/>
        </w:rPr>
        <w:object w:dxaOrig="2100" w:dyaOrig="672" w14:anchorId="16475A27">
          <v:shape id="_x0000_i1054" type="#_x0000_t75" alt="" style="width:105.3pt;height:33.3pt;mso-width-percent:0;mso-height-percent:0;mso-width-percent:0;mso-height-percent:0" o:ole="">
            <v:imagedata r:id="rId75" o:title=""/>
          </v:shape>
          <o:OLEObject Type="Embed" ProgID="Equation.DSMT4" ShapeID="_x0000_i1054" DrawAspect="Content" ObjectID="_1695703731" r:id="rId76"/>
        </w:object>
      </w:r>
      <w:r w:rsidRPr="00C66669">
        <w:rPr>
          <w:lang w:eastAsia="en-US"/>
        </w:rPr>
        <w:t xml:space="preserve"> and </w:t>
      </w:r>
      <w:r w:rsidRPr="00C66669">
        <w:rPr>
          <w:noProof/>
          <w:position w:val="-28"/>
          <w:lang w:eastAsia="en-US"/>
        </w:rPr>
        <w:object w:dxaOrig="2112" w:dyaOrig="672" w14:anchorId="4A5A3DF1">
          <v:shape id="_x0000_i1055" type="#_x0000_t75" alt="" style="width:105.3pt;height:33.3pt;mso-width-percent:0;mso-height-percent:0;mso-width-percent:0;mso-height-percent:0" o:ole="">
            <v:imagedata r:id="rId77" o:title=""/>
          </v:shape>
          <o:OLEObject Type="Embed" ProgID="Equation.DSMT4" ShapeID="_x0000_i1055" DrawAspect="Content" ObjectID="_1695703732" r:id="rId78"/>
        </w:object>
      </w:r>
      <w:r w:rsidRPr="00C66669">
        <w:rPr>
          <w:lang w:eastAsia="en-US"/>
        </w:rPr>
        <w:t>;</w:t>
      </w:r>
    </w:p>
    <w:p w14:paraId="3A896503" w14:textId="4790DE0A" w:rsidR="008B3E05" w:rsidRPr="00C66669" w:rsidRDefault="00466861" w:rsidP="008B3E05">
      <w:pPr>
        <w:pStyle w:val="af5"/>
        <w:widowControl w:val="0"/>
        <w:adjustRightInd w:val="0"/>
        <w:snapToGrid w:val="0"/>
        <w:spacing w:line="300" w:lineRule="auto"/>
        <w:ind w:left="420"/>
        <w:jc w:val="right"/>
        <w:rPr>
          <w:lang w:eastAsia="en-US"/>
        </w:rPr>
      </w:pPr>
      <w:r w:rsidRPr="00C66669">
        <w:rPr>
          <w:b/>
          <w:szCs w:val="20"/>
          <w:lang w:eastAsia="en-US"/>
        </w:rPr>
        <w:t>(</w:t>
      </w:r>
      <w:r w:rsidR="008B3E05" w:rsidRPr="00C66669">
        <w:rPr>
          <w:b/>
          <w:szCs w:val="20"/>
          <w:lang w:eastAsia="en-US"/>
        </w:rPr>
        <w:t>5 marks</w:t>
      </w:r>
      <w:r w:rsidRPr="00C66669">
        <w:rPr>
          <w:b/>
          <w:szCs w:val="20"/>
          <w:lang w:eastAsia="en-US"/>
        </w:rPr>
        <w:t>)</w:t>
      </w:r>
    </w:p>
    <w:p w14:paraId="6D02AF67" w14:textId="77777777" w:rsidR="008B3E05" w:rsidRPr="00C66669" w:rsidRDefault="008B3E05" w:rsidP="007B2A23">
      <w:pPr>
        <w:rPr>
          <w:lang w:eastAsia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8B3E05" w:rsidRPr="00C66669" w14:paraId="10E65AA1" w14:textId="77777777" w:rsidTr="00236B77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566C6E4E" w14:textId="77777777" w:rsidR="008B3E05" w:rsidRPr="00C66669" w:rsidRDefault="008B3E05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18D07A09" w14:textId="77777777" w:rsidR="008B3E05" w:rsidRPr="00C66669" w:rsidRDefault="008B3E05" w:rsidP="00236B77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8B3E05" w:rsidRPr="00C66669" w14:paraId="7ABA1253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702F7E2B" w14:textId="77777777" w:rsidR="008B3E05" w:rsidRPr="00C66669" w:rsidRDefault="008B3E05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690833DA" w14:textId="77777777" w:rsidR="008B3E05" w:rsidRPr="00C66669" w:rsidRDefault="008B3E05" w:rsidP="00236B77">
            <w:pPr>
              <w:spacing w:before="120"/>
              <w:rPr>
                <w:color w:val="000000"/>
              </w:rPr>
            </w:pPr>
          </w:p>
        </w:tc>
      </w:tr>
      <w:tr w:rsidR="008B3E05" w:rsidRPr="00C66669" w14:paraId="01B1908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F5DFC14" w14:textId="77777777" w:rsidR="008B3E05" w:rsidRPr="00C66669" w:rsidRDefault="008B3E05" w:rsidP="00236B77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639C63E7" w14:textId="77777777" w:rsidR="008B3E05" w:rsidRPr="00C66669" w:rsidRDefault="008B3E05" w:rsidP="00236B77">
            <w:pPr>
              <w:spacing w:before="120"/>
              <w:rPr>
                <w:color w:val="000000"/>
              </w:rPr>
            </w:pPr>
          </w:p>
        </w:tc>
      </w:tr>
      <w:tr w:rsidR="008B3E05" w:rsidRPr="00C66669" w14:paraId="2E8357D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4033FD3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BB449E2" w14:textId="77777777" w:rsidR="008B3E05" w:rsidRPr="00C66669" w:rsidRDefault="008B3E05" w:rsidP="00236B77">
            <w:pPr>
              <w:spacing w:before="120"/>
              <w:rPr>
                <w:color w:val="000000"/>
              </w:rPr>
            </w:pPr>
          </w:p>
        </w:tc>
      </w:tr>
      <w:tr w:rsidR="008B3E05" w:rsidRPr="00C66669" w14:paraId="6D012D1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FCDACCB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06AD1D9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277C02F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2C0BEB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1D22FAD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7F876F8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B8ADF80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9AD118E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68F9AF1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9CF0430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5E04D13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7B3E1F6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DBFC3E0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0CA482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0C1AF4C1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948D26C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9BD3EB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794CF1D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12C4B89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B5A7BD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562D0E0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E6C68C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B5BA747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F805EC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9802E70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58236E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DA3293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C100F7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94EC33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22F4CF02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771B4FF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0395814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093AA374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B64E1B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0DF1523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321C9BB5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99D5469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3BC1920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7CA03CA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E8E3DFE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1ED033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2A2B6B2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A4511E2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6CBC71F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67859BE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7479A9C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1034B9C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2A0A1D30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2179F19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F3F4A17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1B02148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0E8331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4CBD6F4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0EDC811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9DB2AC2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8041D89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3844432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D210FF6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86E3DC2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4EA2142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DD1C707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3CD1B6D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20E18E9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AEC7ADB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D31F71B" w14:textId="77777777" w:rsidR="008B3E05" w:rsidRPr="00C66669" w:rsidRDefault="008B3E05" w:rsidP="00236B77">
            <w:pPr>
              <w:spacing w:before="120"/>
            </w:pPr>
          </w:p>
        </w:tc>
      </w:tr>
      <w:tr w:rsidR="008B3E05" w:rsidRPr="00C66669" w14:paraId="56118DF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8281126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4268D90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1417B34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A80804A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EC69A3C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4EAF276F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C46AA6C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E04F16F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4714353B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088ADC2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67EBC8E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52548EB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D4AE143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CB0B675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46230E24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F468E3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B6894D9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4409716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9E25597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AFA6BE2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689380B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9504E04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8CDC1E0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2FF887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DBE0495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DC2BDFD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6F2B044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2363A6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8B29B0A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5B44A30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60EE2F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C9E2D81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25B2DC4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33006DB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483F74C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779219B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9B95613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627FF47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56F816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D0B16D8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D7826A5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BA903F7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1C410D5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9C668A3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3CA918D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E09F0E6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E6B7D0C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2DD7C9C1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E2BB884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E527ED0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03A2C828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A63C2EF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03A3226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551E2B36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A286A06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B786741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57BAC010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16CA78A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0640258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534F400C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3862FDD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DE708F3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717C4803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258EA3F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81F3D37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B73B83" w:rsidRPr="00C66669" w14:paraId="6BFF642D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FCFCA4" w14:textId="77777777" w:rsidR="00B73B83" w:rsidRPr="00C66669" w:rsidRDefault="00B73B83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674DAEC" w14:textId="77777777" w:rsidR="00B73B83" w:rsidRPr="00C66669" w:rsidRDefault="00B73B83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21F862E9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7E37D8C" w14:textId="77777777" w:rsidR="008B3E05" w:rsidRPr="00C66669" w:rsidRDefault="008B3E05" w:rsidP="00236B77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D543168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8B3E05" w:rsidRPr="00C66669" w14:paraId="2B57091A" w14:textId="77777777" w:rsidTr="00236B77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E62DC87" w14:textId="46E5E728" w:rsidR="008B3E05" w:rsidRPr="00C66669" w:rsidRDefault="008B3E05" w:rsidP="00236B77">
            <w:pPr>
              <w:spacing w:before="120"/>
            </w:pPr>
          </w:p>
        </w:tc>
        <w:tc>
          <w:tcPr>
            <w:tcW w:w="700" w:type="dxa"/>
          </w:tcPr>
          <w:p w14:paraId="61B31D21" w14:textId="77777777" w:rsidR="008B3E05" w:rsidRPr="00C66669" w:rsidRDefault="008B3E05" w:rsidP="00236B77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</w:tcPr>
          <w:p w14:paraId="2F715F05" w14:textId="77777777" w:rsidR="008B3E05" w:rsidRPr="00C66669" w:rsidRDefault="008B3E05" w:rsidP="00236B77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5 marks</w:t>
            </w:r>
          </w:p>
        </w:tc>
      </w:tr>
    </w:tbl>
    <w:p w14:paraId="11167E23" w14:textId="0C7EDF65" w:rsidR="008B3E05" w:rsidRPr="00C66669" w:rsidRDefault="008B3E05" w:rsidP="007B2A23">
      <w:pPr>
        <w:rPr>
          <w:rFonts w:ascii="Times" w:hAnsi="Times"/>
          <w:color w:val="000000"/>
        </w:rPr>
      </w:pPr>
      <w:r w:rsidRPr="00C66669">
        <w:rPr>
          <w:rFonts w:ascii="Times" w:hAnsi="Times"/>
          <w:b/>
          <w:color w:val="000000"/>
          <w:sz w:val="28"/>
          <w:szCs w:val="28"/>
        </w:rPr>
        <w:t>Question marking</w:t>
      </w:r>
      <w:r w:rsidRPr="00C66669">
        <w:rPr>
          <w:rFonts w:ascii="Times" w:hAnsi="Times"/>
          <w:color w:val="000000"/>
          <w:sz w:val="28"/>
          <w:szCs w:val="28"/>
        </w:rPr>
        <w:t xml:space="preserve">: </w:t>
      </w:r>
      <w:r w:rsidRPr="00C66669">
        <w:rPr>
          <w:rFonts w:ascii="Times" w:hAnsi="Times"/>
          <w:color w:val="000000"/>
          <w:position w:val="-24"/>
          <w:sz w:val="28"/>
          <w:szCs w:val="28"/>
        </w:rPr>
        <w:object w:dxaOrig="320" w:dyaOrig="620" w14:anchorId="75FEB88B">
          <v:shape id="_x0000_i1056" type="#_x0000_t75" style="width:23.1pt;height:41.9pt" o:ole="">
            <v:imagedata r:id="rId79" o:title=""/>
          </v:shape>
          <o:OLEObject Type="Embed" ProgID="Equation.DSMT4" ShapeID="_x0000_i1056" DrawAspect="Content" ObjectID="_1695703733" r:id="rId80"/>
        </w:object>
      </w:r>
    </w:p>
    <w:p w14:paraId="359D349A" w14:textId="77777777" w:rsidR="00A33BB8" w:rsidRPr="00C66669" w:rsidRDefault="00A33BB8" w:rsidP="00A33BB8">
      <w:pPr>
        <w:rPr>
          <w:rFonts w:eastAsia="Times New Roman"/>
          <w:b/>
          <w:szCs w:val="20"/>
          <w:lang w:eastAsia="en-US"/>
        </w:rPr>
      </w:pPr>
      <w:r w:rsidRPr="00C66669">
        <w:rPr>
          <w:rFonts w:eastAsia="Times New Roman"/>
          <w:b/>
          <w:szCs w:val="20"/>
          <w:lang w:eastAsia="en-US"/>
        </w:rPr>
        <w:lastRenderedPageBreak/>
        <w:t xml:space="preserve">Question 5 </w:t>
      </w:r>
      <w:r w:rsidRPr="00C66669">
        <w:rPr>
          <w:rFonts w:eastAsia="Times New Roman"/>
          <w:b/>
          <w:szCs w:val="20"/>
          <w:lang w:eastAsia="en-US"/>
        </w:rPr>
        <w:tab/>
      </w:r>
    </w:p>
    <w:p w14:paraId="6AF7D681" w14:textId="77777777" w:rsidR="00A33BB8" w:rsidRPr="00C66669" w:rsidRDefault="00A33BB8" w:rsidP="00A33BB8">
      <w:pPr>
        <w:numPr>
          <w:ilvl w:val="0"/>
          <w:numId w:val="40"/>
        </w:numPr>
        <w:rPr>
          <w:color w:val="000000"/>
        </w:rPr>
      </w:pPr>
      <w:r w:rsidRPr="00C66669">
        <w:rPr>
          <w:rFonts w:hint="eastAsia"/>
        </w:rPr>
        <w:t>An</w:t>
      </w:r>
      <w:r w:rsidRPr="00C66669">
        <w:t xml:space="preserve"> </w:t>
      </w:r>
      <w:r w:rsidRPr="00C66669">
        <w:rPr>
          <w:lang w:val="en-US"/>
        </w:rPr>
        <w:t xml:space="preserve">LTI system has impulse response </w:t>
      </w:r>
      <w:r w:rsidRPr="00C66669">
        <w:rPr>
          <w:noProof/>
          <w:position w:val="-14"/>
        </w:rPr>
        <w:object w:dxaOrig="3000" w:dyaOrig="400" w14:anchorId="0B6FBE50">
          <v:shape id="_x0000_i1057" type="#_x0000_t75" alt="" style="width:146.7pt;height:18.8pt" o:ole="">
            <v:imagedata r:id="rId81" o:title=""/>
          </v:shape>
          <o:OLEObject Type="Embed" ProgID="Equation.DSMT4" ShapeID="_x0000_i1057" DrawAspect="Content" ObjectID="_1695703734" r:id="rId82"/>
        </w:object>
      </w:r>
      <w:r w:rsidRPr="00C66669">
        <w:fldChar w:fldCharType="begin"/>
      </w:r>
      <w:r w:rsidRPr="00C6666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x(t)</m:t>
        </m:r>
      </m:oMath>
      <w:r w:rsidRPr="00C66669">
        <w:instrText xml:space="preserve"> </w:instrText>
      </w:r>
      <w:r w:rsidRPr="00C66669">
        <w:fldChar w:fldCharType="end"/>
      </w:r>
      <w:r w:rsidRPr="00C66669">
        <w:t xml:space="preserve">. </w:t>
      </w:r>
      <w:r w:rsidRPr="00C66669">
        <w:rPr>
          <w:rFonts w:hint="eastAsia"/>
        </w:rPr>
        <w:t>Use</w:t>
      </w:r>
      <w:r w:rsidRPr="00C66669">
        <w:t xml:space="preserve"> the FT to determine the output </w:t>
      </w:r>
      <w:r w:rsidRPr="00C66669">
        <w:rPr>
          <w:position w:val="-10"/>
        </w:rPr>
        <w:object w:dxaOrig="460" w:dyaOrig="320" w14:anchorId="58E4B38A">
          <v:shape id="_x0000_i1058" type="#_x0000_t75" style="width:23.1pt;height:16.65pt" o:ole="">
            <v:imagedata r:id="rId83" o:title=""/>
          </v:shape>
          <o:OLEObject Type="Embed" ProgID="Equation.DSMT4" ShapeID="_x0000_i1058" DrawAspect="Content" ObjectID="_1695703735" r:id="rId84"/>
        </w:object>
      </w:r>
      <w:r w:rsidRPr="00C66669">
        <w:t xml:space="preserve"> if the input is </w:t>
      </w:r>
      <w:r w:rsidRPr="00C66669">
        <w:rPr>
          <w:position w:val="-14"/>
        </w:rPr>
        <w:object w:dxaOrig="2780" w:dyaOrig="400" w14:anchorId="58C8A2FA">
          <v:shape id="_x0000_i1059" type="#_x0000_t75" style="width:139.15pt;height:18.8pt" o:ole="">
            <v:imagedata r:id="rId85" o:title=""/>
          </v:shape>
          <o:OLEObject Type="Embed" ProgID="Equation.DSMT4" ShapeID="_x0000_i1059" DrawAspect="Content" ObjectID="_1695703736" r:id="rId86"/>
        </w:object>
      </w:r>
      <w:r w:rsidRPr="00C66669">
        <w:t xml:space="preserve">. </w:t>
      </w:r>
    </w:p>
    <w:p w14:paraId="40ECF58B" w14:textId="01A27458" w:rsidR="00A33BB8" w:rsidRPr="00C66669" w:rsidRDefault="00A33BB8" w:rsidP="00A33BB8">
      <w:pPr>
        <w:jc w:val="right"/>
        <w:rPr>
          <w:b/>
          <w:color w:val="000000"/>
        </w:rPr>
      </w:pPr>
      <w:r w:rsidRPr="00C66669">
        <w:rPr>
          <w:color w:val="000000"/>
        </w:rPr>
        <w:t xml:space="preserve"> </w:t>
      </w:r>
      <w:r w:rsidRPr="00C66669">
        <w:rPr>
          <w:b/>
          <w:color w:val="000000"/>
        </w:rPr>
        <w:t>[8 marks]</w:t>
      </w:r>
    </w:p>
    <w:p w14:paraId="50560C17" w14:textId="77777777" w:rsidR="00311971" w:rsidRPr="00C66669" w:rsidRDefault="00311971" w:rsidP="00A33BB8">
      <w:pPr>
        <w:jc w:val="right"/>
        <w:rPr>
          <w:b/>
          <w:color w:val="000000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311971" w:rsidRPr="00C66669" w14:paraId="62B5249E" w14:textId="77777777" w:rsidTr="00F16222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47390393" w14:textId="77777777" w:rsidR="00311971" w:rsidRPr="00C66669" w:rsidRDefault="00311971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714AEEB9" w14:textId="77777777" w:rsidR="00311971" w:rsidRPr="00C66669" w:rsidRDefault="00311971" w:rsidP="00F16222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311971" w:rsidRPr="00C66669" w14:paraId="63A57D5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5A4AB383" w14:textId="77777777" w:rsidR="00311971" w:rsidRPr="00C66669" w:rsidRDefault="00311971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7ED59AED" w14:textId="77777777" w:rsidR="00311971" w:rsidRPr="00C66669" w:rsidRDefault="00311971" w:rsidP="00F16222">
            <w:pPr>
              <w:spacing w:before="120"/>
              <w:rPr>
                <w:color w:val="000000"/>
              </w:rPr>
            </w:pPr>
          </w:p>
        </w:tc>
      </w:tr>
      <w:tr w:rsidR="00311971" w:rsidRPr="00C66669" w14:paraId="4E97900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EC66D90" w14:textId="77777777" w:rsidR="00311971" w:rsidRPr="00C66669" w:rsidRDefault="00311971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7D6609EC" w14:textId="77777777" w:rsidR="00311971" w:rsidRPr="00C66669" w:rsidRDefault="00311971" w:rsidP="00F16222">
            <w:pPr>
              <w:spacing w:before="120"/>
              <w:rPr>
                <w:color w:val="000000"/>
              </w:rPr>
            </w:pPr>
          </w:p>
        </w:tc>
      </w:tr>
      <w:tr w:rsidR="00311971" w:rsidRPr="00C66669" w14:paraId="1166611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77E4387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1F14EBC" w14:textId="77777777" w:rsidR="00311971" w:rsidRPr="00C66669" w:rsidRDefault="00311971" w:rsidP="00F16222">
            <w:pPr>
              <w:spacing w:before="120"/>
              <w:rPr>
                <w:color w:val="000000"/>
              </w:rPr>
            </w:pPr>
          </w:p>
        </w:tc>
      </w:tr>
      <w:tr w:rsidR="00311971" w:rsidRPr="00C66669" w14:paraId="13AE0DAB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FA733DA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C7D0823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3C3D5A3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4F22C7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1F5F4F9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1E06570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AE7BE9B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7882BD4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049CD1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445A0C6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E35C816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20086BB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4D7759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8E84734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71EB08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93DA2E7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C9F5221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42AF50E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F6609A6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88CF568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078B20F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AC06C23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30164F7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11C7B68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F7B5C6B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A956EC8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0D92D6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5B1A0D9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A7475D4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35C3A79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6B02ED4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0011D09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215BF09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E00B348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BEA94D0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1FAA507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F29A29A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B4FCE4D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3C2179E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3DCCB2D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86B6C2B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0DF65C3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B4E42F2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46B2850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2BCB46D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F3C1A3F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FC7B72D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4915F73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0687101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1C40C3B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6D08125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ABAEE1F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04E0AFB" w14:textId="77777777" w:rsidR="00311971" w:rsidRPr="00C66669" w:rsidRDefault="00311971" w:rsidP="00F16222">
            <w:pPr>
              <w:spacing w:before="120"/>
            </w:pPr>
          </w:p>
        </w:tc>
      </w:tr>
      <w:tr w:rsidR="00311971" w:rsidRPr="00C66669" w14:paraId="0D4F668C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9B4F85C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EA8D064" w14:textId="77777777" w:rsidR="00311971" w:rsidRPr="00C66669" w:rsidRDefault="00311971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5F33BC8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A9CD1D3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D2A6A0F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5475F25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02097F7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D72B427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311971" w:rsidRPr="00C66669" w14:paraId="3B55B34B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44639A5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51E6D58" w14:textId="77777777" w:rsidR="00311971" w:rsidRPr="00C66669" w:rsidRDefault="00311971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311971" w:rsidRPr="00C66669" w14:paraId="203D0E4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CC146B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D383458" w14:textId="77777777" w:rsidR="00311971" w:rsidRPr="00C66669" w:rsidRDefault="00311971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1ACA5D2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BAE9031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2DE720E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31F624D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0646161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5F8B9A2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50E5D" w:rsidRPr="00C66669" w14:paraId="4975EBDA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AF00D4B" w14:textId="77777777" w:rsidR="00650E5D" w:rsidRPr="00C66669" w:rsidRDefault="00650E5D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63AD122" w14:textId="77777777" w:rsidR="00650E5D" w:rsidRPr="00C66669" w:rsidRDefault="00650E5D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311971" w:rsidRPr="00C66669" w14:paraId="1B114C2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5897DF" w14:textId="77777777" w:rsidR="00311971" w:rsidRPr="00C66669" w:rsidRDefault="00311971" w:rsidP="00F16222">
            <w:pPr>
              <w:spacing w:before="120"/>
            </w:pPr>
          </w:p>
        </w:tc>
        <w:tc>
          <w:tcPr>
            <w:tcW w:w="700" w:type="dxa"/>
          </w:tcPr>
          <w:p w14:paraId="1EC73210" w14:textId="77777777" w:rsidR="00311971" w:rsidRPr="00C66669" w:rsidRDefault="00311971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</w:tcPr>
          <w:p w14:paraId="5AD84071" w14:textId="77777777" w:rsidR="00311971" w:rsidRPr="00C66669" w:rsidRDefault="00311971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rFonts w:hint="eastAsia"/>
                <w:b/>
                <w:color w:val="000000"/>
              </w:rPr>
              <w:t>8</w:t>
            </w:r>
          </w:p>
          <w:p w14:paraId="352D0478" w14:textId="77777777" w:rsidR="00311971" w:rsidRPr="00C66669" w:rsidRDefault="00311971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marks</w:t>
            </w:r>
          </w:p>
        </w:tc>
      </w:tr>
    </w:tbl>
    <w:p w14:paraId="4DBC3B49" w14:textId="77777777" w:rsidR="00311971" w:rsidRPr="00C66669" w:rsidRDefault="00311971" w:rsidP="00311971">
      <w:pPr>
        <w:jc w:val="center"/>
        <w:rPr>
          <w:color w:val="000000"/>
        </w:rPr>
      </w:pPr>
    </w:p>
    <w:p w14:paraId="5D94B7E0" w14:textId="77777777" w:rsidR="00A33BB8" w:rsidRPr="00C66669" w:rsidRDefault="00A33BB8" w:rsidP="00A33BB8">
      <w:pPr>
        <w:pStyle w:val="af5"/>
        <w:numPr>
          <w:ilvl w:val="0"/>
          <w:numId w:val="41"/>
        </w:numPr>
        <w:spacing w:line="360" w:lineRule="auto"/>
        <w:rPr>
          <w:noProof/>
          <w:lang w:val="en-US"/>
        </w:rPr>
      </w:pPr>
      <w:r w:rsidRPr="00C66669">
        <w:rPr>
          <w:noProof/>
          <w:lang w:val="en-US"/>
        </w:rPr>
        <w:lastRenderedPageBreak/>
        <w:t xml:space="preserve">Determine the FT represenatation </w:t>
      </w:r>
      <w:r w:rsidRPr="00C66669">
        <w:rPr>
          <w:noProof/>
          <w:position w:val="-14"/>
          <w:lang w:val="en-US"/>
        </w:rPr>
        <w:object w:dxaOrig="880" w:dyaOrig="400" w14:anchorId="2421359A">
          <v:shape id="_x0000_i1060" type="#_x0000_t75" style="width:43.5pt;height:18.8pt" o:ole="">
            <v:imagedata r:id="rId87" o:title=""/>
          </v:shape>
          <o:OLEObject Type="Embed" ProgID="Equation.DSMT4" ShapeID="_x0000_i1060" DrawAspect="Content" ObjectID="_1695703737" r:id="rId88"/>
        </w:object>
      </w:r>
      <w:r w:rsidRPr="00C66669">
        <w:rPr>
          <w:noProof/>
          <w:lang w:val="en-US"/>
        </w:rPr>
        <w:t xml:space="preserve"> for the discrete-time signal</w:t>
      </w:r>
    </w:p>
    <w:p w14:paraId="2D5EF92C" w14:textId="77777777" w:rsidR="00A33BB8" w:rsidRPr="00C66669" w:rsidRDefault="00A33BB8" w:rsidP="00A33BB8">
      <w:pPr>
        <w:pStyle w:val="af5"/>
        <w:spacing w:line="360" w:lineRule="auto"/>
        <w:ind w:left="360"/>
        <w:rPr>
          <w:rFonts w:ascii="Times" w:hAnsi="Times"/>
          <w:color w:val="000000"/>
          <w:lang w:val="en-US"/>
        </w:rPr>
      </w:pPr>
      <w:r w:rsidRPr="00C66669">
        <w:rPr>
          <w:noProof/>
          <w:position w:val="-24"/>
          <w:lang w:val="en-US"/>
        </w:rPr>
        <w:object w:dxaOrig="1640" w:dyaOrig="960" w14:anchorId="29121430">
          <v:shape id="_x0000_i1061" type="#_x0000_t75" style="width:82.75pt;height:48.35pt" o:ole="">
            <v:imagedata r:id="rId89" o:title=""/>
          </v:shape>
          <o:OLEObject Type="Embed" ProgID="Equation.DSMT4" ShapeID="_x0000_i1061" DrawAspect="Content" ObjectID="_1695703738" r:id="rId90"/>
        </w:object>
      </w:r>
      <w:r w:rsidRPr="00C66669">
        <w:rPr>
          <w:noProof/>
          <w:lang w:val="en-US"/>
        </w:rPr>
        <w:t xml:space="preserve">  </w:t>
      </w:r>
      <w:r w:rsidRPr="00C66669">
        <w:t>with sampling interval</w:t>
      </w:r>
      <w:r w:rsidRPr="00C66669">
        <w:rPr>
          <w:i/>
        </w:rPr>
        <w:t xml:space="preserve"> T</w:t>
      </w:r>
      <w:r w:rsidRPr="00C66669">
        <w:rPr>
          <w:i/>
          <w:vertAlign w:val="subscript"/>
        </w:rPr>
        <w:t>s</w:t>
      </w:r>
      <w:r w:rsidRPr="00C66669">
        <w:t>.</w:t>
      </w:r>
      <w:r w:rsidRPr="00C66669">
        <w:rPr>
          <w:color w:val="000000"/>
        </w:rPr>
        <w:t xml:space="preserve"> </w:t>
      </w:r>
    </w:p>
    <w:p w14:paraId="233F5573" w14:textId="55D15F9F" w:rsidR="00A33BB8" w:rsidRPr="00C66669" w:rsidRDefault="00A33BB8" w:rsidP="00A33BB8">
      <w:pPr>
        <w:jc w:val="right"/>
        <w:rPr>
          <w:lang w:eastAsia="en-US"/>
        </w:rPr>
      </w:pPr>
      <w:r w:rsidRPr="00C66669">
        <w:rPr>
          <w:b/>
          <w:color w:val="000000"/>
        </w:rPr>
        <w:t xml:space="preserve">[4 </w:t>
      </w:r>
      <w:r w:rsidR="00AD0F96" w:rsidRPr="00C66669">
        <w:rPr>
          <w:b/>
          <w:color w:val="000000"/>
        </w:rPr>
        <w:t>m</w:t>
      </w:r>
      <w:r w:rsidRPr="00C66669">
        <w:rPr>
          <w:b/>
          <w:color w:val="000000"/>
        </w:rPr>
        <w:t>arks]</w:t>
      </w:r>
    </w:p>
    <w:p w14:paraId="6D57F95D" w14:textId="4EF350DD" w:rsidR="00A57A3E" w:rsidRPr="00C66669" w:rsidRDefault="00A57A3E" w:rsidP="005A2105">
      <w:pPr>
        <w:rPr>
          <w:rFonts w:ascii="Times" w:hAnsi="Times"/>
          <w:b/>
          <w:color w:val="000000"/>
          <w:sz w:val="28"/>
          <w:szCs w:val="28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A57A3E" w:rsidRPr="00C66669" w14:paraId="3151A50A" w14:textId="77777777" w:rsidTr="00373BBE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1CBA04C8" w14:textId="77777777" w:rsidR="00A57A3E" w:rsidRPr="00C66669" w:rsidRDefault="00A57A3E" w:rsidP="00373BBE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27563590" w14:textId="77777777" w:rsidR="00A57A3E" w:rsidRPr="00C66669" w:rsidRDefault="00A57A3E" w:rsidP="00373BBE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A57A3E" w:rsidRPr="00C66669" w14:paraId="1182D3FE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24352E4D" w14:textId="77777777" w:rsidR="00A57A3E" w:rsidRPr="00C66669" w:rsidRDefault="00A57A3E" w:rsidP="00373BBE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273E0642" w14:textId="77777777" w:rsidR="00A57A3E" w:rsidRPr="00C66669" w:rsidRDefault="00A57A3E" w:rsidP="00373BBE">
            <w:pPr>
              <w:spacing w:before="120"/>
              <w:rPr>
                <w:color w:val="000000"/>
              </w:rPr>
            </w:pPr>
          </w:p>
        </w:tc>
      </w:tr>
      <w:tr w:rsidR="00A57A3E" w:rsidRPr="00C66669" w14:paraId="066E7E35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30B6BB9" w14:textId="77777777" w:rsidR="00A57A3E" w:rsidRPr="00C66669" w:rsidRDefault="00A57A3E" w:rsidP="00373BBE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483077BE" w14:textId="77777777" w:rsidR="00A57A3E" w:rsidRPr="00C66669" w:rsidRDefault="00A57A3E" w:rsidP="00373BBE">
            <w:pPr>
              <w:spacing w:before="120"/>
              <w:rPr>
                <w:color w:val="000000"/>
              </w:rPr>
            </w:pPr>
          </w:p>
        </w:tc>
      </w:tr>
      <w:tr w:rsidR="00A57A3E" w:rsidRPr="00C66669" w14:paraId="6D042E89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7EC63FC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2C4A53F" w14:textId="77777777" w:rsidR="00A57A3E" w:rsidRPr="00C66669" w:rsidRDefault="00A57A3E" w:rsidP="00373BBE">
            <w:pPr>
              <w:spacing w:before="120"/>
              <w:rPr>
                <w:color w:val="000000"/>
              </w:rPr>
            </w:pPr>
          </w:p>
        </w:tc>
      </w:tr>
      <w:tr w:rsidR="00A57A3E" w:rsidRPr="00C66669" w14:paraId="73C85249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47A3701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F9CF74E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4CF3449D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709AA89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8E038E3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1620E5A3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B9C2775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0A286FA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F80992E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7165644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EF81D15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653C56F1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3813893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F644874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6C79C438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6E03C5B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37862F8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49D0D489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6698990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9CF1E78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5B0990B2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B7657AB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60E3B66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5E51F9D4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900D1EF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F828C6C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6CF95523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9EA17C1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49E0381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2E8E0BA6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444017F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FFA40A0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590AD0EB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A61AAC3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FE0AAF2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7D3F5A38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EFD9A65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218D20F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CEAF363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2750F35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FD51747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D64DB97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87D95C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2AA6154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598203A2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148DDEF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3770EDE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764A5EB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BD24566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CBD5B4D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DDA0DD8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B3DCF1C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D3F3B7D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15A96ACF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151CC5F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A1A1521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5146CF89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F7341A5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3AA247F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35DCA177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94ABD7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6910E40" w14:textId="77777777" w:rsidR="00A57A3E" w:rsidRPr="00C66669" w:rsidRDefault="00A57A3E" w:rsidP="00373BBE">
            <w:pPr>
              <w:spacing w:before="120"/>
            </w:pPr>
          </w:p>
        </w:tc>
      </w:tr>
      <w:tr w:rsidR="00A57A3E" w:rsidRPr="00C66669" w14:paraId="05FE805D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B1B8F1E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B4E4D75" w14:textId="77777777" w:rsidR="00A57A3E" w:rsidRPr="00C66669" w:rsidRDefault="00A57A3E" w:rsidP="00373BBE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A57A3E" w:rsidRPr="00C66669" w14:paraId="7839709D" w14:textId="77777777" w:rsidTr="00373BBE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09EA261" w14:textId="77777777" w:rsidR="00A57A3E" w:rsidRPr="00C66669" w:rsidRDefault="00A57A3E" w:rsidP="00373BBE">
            <w:pPr>
              <w:spacing w:before="120"/>
            </w:pPr>
          </w:p>
        </w:tc>
        <w:tc>
          <w:tcPr>
            <w:tcW w:w="700" w:type="dxa"/>
          </w:tcPr>
          <w:p w14:paraId="10C8525C" w14:textId="77777777" w:rsidR="00A57A3E" w:rsidRPr="00C66669" w:rsidRDefault="00A57A3E" w:rsidP="00373BBE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</w:tcPr>
          <w:p w14:paraId="700C5548" w14:textId="3FCF1540" w:rsidR="00A57A3E" w:rsidRPr="00C66669" w:rsidRDefault="00A57A3E" w:rsidP="00373BBE">
            <w:pPr>
              <w:jc w:val="center"/>
              <w:rPr>
                <w:b/>
                <w:color w:val="000000"/>
              </w:rPr>
            </w:pPr>
            <w:r w:rsidRPr="00C66669">
              <w:rPr>
                <w:rFonts w:hint="eastAsia"/>
                <w:b/>
                <w:color w:val="000000"/>
              </w:rPr>
              <w:t>4</w:t>
            </w:r>
          </w:p>
          <w:p w14:paraId="24309E66" w14:textId="77777777" w:rsidR="00A57A3E" w:rsidRPr="00C66669" w:rsidRDefault="00A57A3E" w:rsidP="00373BBE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marks</w:t>
            </w:r>
          </w:p>
        </w:tc>
      </w:tr>
    </w:tbl>
    <w:p w14:paraId="6772086C" w14:textId="77777777" w:rsidR="00A57A3E" w:rsidRPr="00C66669" w:rsidRDefault="00A57A3E" w:rsidP="005A2105">
      <w:pPr>
        <w:rPr>
          <w:rFonts w:ascii="Times" w:hAnsi="Times"/>
          <w:b/>
          <w:color w:val="000000"/>
          <w:sz w:val="28"/>
          <w:szCs w:val="28"/>
        </w:rPr>
      </w:pPr>
    </w:p>
    <w:p w14:paraId="2088D4B1" w14:textId="401FB236" w:rsidR="00650E5D" w:rsidRPr="00C66669" w:rsidRDefault="005A2105" w:rsidP="007B2A23">
      <w:pPr>
        <w:rPr>
          <w:rFonts w:ascii="Times" w:hAnsi="Times"/>
          <w:color w:val="000000"/>
          <w:sz w:val="28"/>
          <w:szCs w:val="28"/>
        </w:rPr>
      </w:pPr>
      <w:r w:rsidRPr="00C66669">
        <w:rPr>
          <w:rFonts w:ascii="Times" w:hAnsi="Times"/>
          <w:b/>
          <w:color w:val="000000"/>
          <w:sz w:val="28"/>
          <w:szCs w:val="28"/>
        </w:rPr>
        <w:t>Question marking</w:t>
      </w:r>
      <w:r w:rsidRPr="00C66669">
        <w:rPr>
          <w:rFonts w:ascii="Times" w:hAnsi="Times"/>
          <w:color w:val="000000"/>
          <w:sz w:val="28"/>
          <w:szCs w:val="28"/>
        </w:rPr>
        <w:t xml:space="preserve">: </w:t>
      </w:r>
      <w:r w:rsidRPr="00C66669">
        <w:rPr>
          <w:rFonts w:ascii="Times" w:hAnsi="Times"/>
          <w:color w:val="000000"/>
          <w:position w:val="-24"/>
          <w:sz w:val="28"/>
          <w:szCs w:val="28"/>
        </w:rPr>
        <w:object w:dxaOrig="1080" w:dyaOrig="620" w14:anchorId="012F5B7C">
          <v:shape id="_x0000_i1062" type="#_x0000_t75" style="width:74.7pt;height:41.9pt" o:ole="">
            <v:imagedata r:id="rId91" o:title=""/>
          </v:shape>
          <o:OLEObject Type="Embed" ProgID="Equation.DSMT4" ShapeID="_x0000_i1062" DrawAspect="Content" ObjectID="_1695703739" r:id="rId92"/>
        </w:object>
      </w:r>
    </w:p>
    <w:p w14:paraId="382D857C" w14:textId="77777777" w:rsidR="005A2105" w:rsidRPr="00C66669" w:rsidRDefault="005A2105" w:rsidP="005A2105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line="300" w:lineRule="auto"/>
        <w:outlineLvl w:val="0"/>
        <w:rPr>
          <w:rFonts w:eastAsia="Times New Roman"/>
          <w:b/>
          <w:szCs w:val="20"/>
          <w:lang w:eastAsia="en-US"/>
        </w:rPr>
      </w:pPr>
      <w:r w:rsidRPr="00C66669">
        <w:rPr>
          <w:rFonts w:eastAsia="Times New Roman"/>
          <w:b/>
          <w:szCs w:val="20"/>
          <w:lang w:eastAsia="en-US"/>
        </w:rPr>
        <w:lastRenderedPageBreak/>
        <w:t xml:space="preserve">Question 6 </w:t>
      </w:r>
      <w:r w:rsidRPr="00C66669">
        <w:rPr>
          <w:rFonts w:eastAsia="Times New Roman"/>
          <w:b/>
          <w:szCs w:val="20"/>
          <w:lang w:eastAsia="en-US"/>
        </w:rPr>
        <w:tab/>
      </w:r>
    </w:p>
    <w:p w14:paraId="040C37C9" w14:textId="5836F605" w:rsidR="003B2C15" w:rsidRPr="00C66669" w:rsidRDefault="005A2105" w:rsidP="003B2C15">
      <w:pPr>
        <w:spacing w:before="120" w:line="360" w:lineRule="auto"/>
      </w:pPr>
      <w:r w:rsidRPr="00C66669">
        <w:rPr>
          <w:lang w:val="en-US"/>
        </w:rPr>
        <w:t>a)</w:t>
      </w:r>
      <w:r w:rsidR="001258BC" w:rsidRPr="00C66669">
        <w:rPr>
          <w:lang w:val="en-US"/>
        </w:rPr>
        <w:t xml:space="preserve"> </w:t>
      </w:r>
      <w:r w:rsidR="003B2C15" w:rsidRPr="00C66669">
        <w:rPr>
          <w:lang w:val="en-US"/>
        </w:rPr>
        <w:t xml:space="preserve">A </w:t>
      </w:r>
      <w:r w:rsidR="003B2C15" w:rsidRPr="00C66669">
        <w:rPr>
          <w:rFonts w:hint="eastAsia"/>
          <w:lang w:val="en-US"/>
        </w:rPr>
        <w:t>d</w:t>
      </w:r>
      <w:r w:rsidR="003B2C15" w:rsidRPr="00C66669">
        <w:rPr>
          <w:lang w:val="en-US"/>
        </w:rPr>
        <w:t xml:space="preserve">ifferential equation </w:t>
      </w:r>
      <w:r w:rsidR="003B2C15" w:rsidRPr="00C66669">
        <w:rPr>
          <w:rFonts w:hint="eastAsia"/>
          <w:lang w:val="en-US"/>
        </w:rPr>
        <w:t>of</w:t>
      </w:r>
      <w:r w:rsidR="003B2C15" w:rsidRPr="00C66669">
        <w:rPr>
          <w:lang w:val="en-US"/>
        </w:rPr>
        <w:t xml:space="preserve"> </w:t>
      </w:r>
      <w:r w:rsidR="003B2C15" w:rsidRPr="00C66669">
        <w:rPr>
          <w:rFonts w:hint="eastAsia"/>
          <w:lang w:val="en-US"/>
        </w:rPr>
        <w:t>a</w:t>
      </w:r>
      <w:r w:rsidR="003B2C15" w:rsidRPr="00C66669">
        <w:rPr>
          <w:lang w:val="en-US"/>
        </w:rPr>
        <w:t xml:space="preserve"> </w:t>
      </w:r>
      <w:r w:rsidR="003B2C15" w:rsidRPr="00C66669">
        <w:rPr>
          <w:rFonts w:hint="eastAsia"/>
          <w:lang w:val="en-US"/>
        </w:rPr>
        <w:t>l</w:t>
      </w:r>
      <w:r w:rsidR="003B2C15" w:rsidRPr="00C66669">
        <w:rPr>
          <w:lang w:val="en-US"/>
        </w:rPr>
        <w:t xml:space="preserve">inear time-invariant causal continuous time system </w:t>
      </w:r>
      <w:r w:rsidR="003B2C15" w:rsidRPr="00C66669">
        <w:rPr>
          <w:rFonts w:hint="eastAsia"/>
          <w:lang w:val="en-US"/>
        </w:rPr>
        <w:t>can</w:t>
      </w:r>
      <w:r w:rsidR="003B2C15" w:rsidRPr="00C66669">
        <w:rPr>
          <w:lang w:val="en-US"/>
        </w:rPr>
        <w:t xml:space="preserve"> </w:t>
      </w:r>
      <w:r w:rsidR="003B2C15" w:rsidRPr="00C66669">
        <w:rPr>
          <w:rFonts w:hint="eastAsia"/>
          <w:lang w:val="en-US"/>
        </w:rPr>
        <w:t>be</w:t>
      </w:r>
      <w:r w:rsidR="003B2C15" w:rsidRPr="00C66669">
        <w:rPr>
          <w:lang w:val="en-US"/>
        </w:rPr>
        <w:t xml:space="preserve"> describe</w:t>
      </w:r>
      <w:r w:rsidR="003B2C15" w:rsidRPr="00C66669">
        <w:rPr>
          <w:rFonts w:hint="eastAsia"/>
          <w:lang w:val="en-US"/>
        </w:rPr>
        <w:t>d</w:t>
      </w:r>
      <w:r w:rsidR="003B2C15" w:rsidRPr="00C66669">
        <w:rPr>
          <w:lang w:val="en-US"/>
        </w:rPr>
        <w:t xml:space="preserve"> </w:t>
      </w:r>
      <w:r w:rsidR="003B2C15" w:rsidRPr="00C66669">
        <w:rPr>
          <w:rFonts w:hint="eastAsia"/>
          <w:lang w:val="en-US"/>
        </w:rPr>
        <w:t>as</w:t>
      </w:r>
    </w:p>
    <w:p w14:paraId="63C4C819" w14:textId="77777777" w:rsidR="003B2C15" w:rsidRPr="00C66669" w:rsidRDefault="000E44BA" w:rsidP="003B2C15">
      <w:pPr>
        <w:spacing w:before="120" w:line="360" w:lineRule="auto"/>
        <w:jc w:val="center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w:rPr>
              <w:rFonts w:ascii="Cambria Math" w:hAnsi="Cambria Math"/>
            </w:rPr>
            <m:t>(t)+7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t)+10y(t)=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t)+3f(t)</m:t>
          </m:r>
        </m:oMath>
      </m:oMathPara>
    </w:p>
    <w:p w14:paraId="4C4422C2" w14:textId="5D728CFE" w:rsidR="0064755A" w:rsidRPr="00C66669" w:rsidRDefault="003B2C15" w:rsidP="003B2C15">
      <w:pPr>
        <w:spacing w:line="360" w:lineRule="auto"/>
        <w:rPr>
          <w:lang w:eastAsia="en-US"/>
        </w:rPr>
      </w:pPr>
      <w:r w:rsidRPr="00C66669">
        <w:t>with known conditions</w:t>
      </w:r>
      <m:oMath>
        <m:r>
          <w:rPr>
            <w:rFonts w:ascii="Cambria Math" w:hAnsi="Cambria Math"/>
          </w:rPr>
          <m:t>f(t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</m:t>
            </m:r>
          </m:sup>
        </m:sSup>
        <m:r>
          <w:rPr>
            <w:rFonts w:ascii="Cambria Math" w:hAnsi="Cambria Math"/>
          </w:rPr>
          <m:t>u(t)</m:t>
        </m:r>
      </m:oMath>
      <w:r w:rsidRPr="00C66669">
        <w:rPr>
          <w:rFonts w:hint="eastAsia"/>
        </w:rPr>
        <w:t>,</w:t>
      </w:r>
      <w:r w:rsidRPr="00C66669">
        <w:t xml:space="preserve"> </w:t>
      </w:r>
      <m:oMath>
        <m:r>
          <w:rPr>
            <w:rFonts w:ascii="Cambria Math" w:hAnsi="Cambria Math"/>
          </w:rPr>
          <m:t>y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)=1</m:t>
        </m:r>
      </m:oMath>
      <w:r w:rsidRPr="00C66669">
        <w:rPr>
          <w:rFonts w:hint="eastAsia"/>
        </w:rPr>
        <w:t>,</w:t>
      </w:r>
      <w:r w:rsidRPr="00C6666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)=1</m:t>
        </m:r>
      </m:oMath>
      <w:r w:rsidRPr="00C66669">
        <w:t>. Find the zero-input response</w:t>
      </w:r>
      <w:r w:rsidR="003557AB" w:rsidRPr="00C66669">
        <w:t xml:space="preserve"> </w:t>
      </w:r>
      <w:proofErr w:type="spellStart"/>
      <w:r w:rsidR="003557AB" w:rsidRPr="00C66669">
        <w:t>y</w:t>
      </w:r>
      <w:r w:rsidR="003557AB" w:rsidRPr="00C66669">
        <w:rPr>
          <w:vertAlign w:val="subscript"/>
        </w:rPr>
        <w:t>x</w:t>
      </w:r>
      <w:proofErr w:type="spellEnd"/>
      <w:r w:rsidR="003557AB" w:rsidRPr="00C66669">
        <w:t>(t).</w:t>
      </w:r>
    </w:p>
    <w:p w14:paraId="64976F16" w14:textId="3B372030" w:rsidR="0064755A" w:rsidRPr="00C66669" w:rsidRDefault="0064755A" w:rsidP="0064755A">
      <w:pPr>
        <w:pStyle w:val="Romans"/>
        <w:tabs>
          <w:tab w:val="clear" w:pos="1152"/>
          <w:tab w:val="left" w:pos="709"/>
        </w:tabs>
        <w:spacing w:before="0" w:line="300" w:lineRule="auto"/>
        <w:ind w:left="284" w:firstLine="0"/>
        <w:jc w:val="right"/>
        <w:rPr>
          <w:b/>
        </w:rPr>
      </w:pPr>
      <w:bookmarkStart w:id="3" w:name="_Hlk84694610"/>
      <w:r w:rsidRPr="00C66669">
        <w:rPr>
          <w:b/>
        </w:rPr>
        <w:t>[</w:t>
      </w:r>
      <w:r w:rsidR="003B2C15" w:rsidRPr="00C66669">
        <w:rPr>
          <w:rFonts w:eastAsia="宋体"/>
          <w:b/>
          <w:lang w:val="en-US" w:eastAsia="zh-CN"/>
        </w:rPr>
        <w:t>10</w:t>
      </w:r>
      <w:r w:rsidRPr="00C66669">
        <w:rPr>
          <w:b/>
        </w:rPr>
        <w:t xml:space="preserve"> marks]</w:t>
      </w:r>
      <w:bookmarkEnd w:id="3"/>
    </w:p>
    <w:p w14:paraId="4CDAAC8D" w14:textId="77777777" w:rsidR="00B73B83" w:rsidRPr="00C66669" w:rsidRDefault="00B73B83" w:rsidP="0064755A">
      <w:pPr>
        <w:pStyle w:val="Romans"/>
        <w:tabs>
          <w:tab w:val="clear" w:pos="1152"/>
          <w:tab w:val="left" w:pos="709"/>
        </w:tabs>
        <w:spacing w:before="0" w:line="300" w:lineRule="auto"/>
        <w:ind w:left="284" w:firstLine="0"/>
        <w:jc w:val="right"/>
        <w:rPr>
          <w:b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1258BC" w:rsidRPr="00C66669" w14:paraId="2CB6A2E6" w14:textId="77777777" w:rsidTr="00F16222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58A917A6" w14:textId="77777777" w:rsidR="001258BC" w:rsidRPr="00C66669" w:rsidRDefault="001258BC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 w:val="restart"/>
          </w:tcPr>
          <w:p w14:paraId="69FD125E" w14:textId="77777777" w:rsidR="001258BC" w:rsidRPr="00C66669" w:rsidRDefault="001258BC" w:rsidP="00F16222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1258BC" w:rsidRPr="00C66669" w14:paraId="3555545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759429F8" w14:textId="77777777" w:rsidR="001258BC" w:rsidRPr="00C66669" w:rsidRDefault="001258BC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501AF5D2" w14:textId="77777777" w:rsidR="001258BC" w:rsidRPr="00C66669" w:rsidRDefault="001258BC" w:rsidP="00F16222">
            <w:pPr>
              <w:spacing w:before="120"/>
              <w:rPr>
                <w:color w:val="000000"/>
              </w:rPr>
            </w:pPr>
          </w:p>
        </w:tc>
      </w:tr>
      <w:tr w:rsidR="001258BC" w:rsidRPr="00C66669" w14:paraId="4EC1A67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590E898" w14:textId="77777777" w:rsidR="001258BC" w:rsidRPr="00C66669" w:rsidRDefault="001258BC" w:rsidP="00F16222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4337CD09" w14:textId="77777777" w:rsidR="001258BC" w:rsidRPr="00C66669" w:rsidRDefault="001258BC" w:rsidP="00F16222">
            <w:pPr>
              <w:spacing w:before="120"/>
              <w:rPr>
                <w:color w:val="000000"/>
              </w:rPr>
            </w:pPr>
          </w:p>
        </w:tc>
      </w:tr>
      <w:tr w:rsidR="001258BC" w:rsidRPr="00C66669" w14:paraId="6223F91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61CE98A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E38550F" w14:textId="77777777" w:rsidR="001258BC" w:rsidRPr="00C66669" w:rsidRDefault="001258BC" w:rsidP="00F16222">
            <w:pPr>
              <w:spacing w:before="120"/>
              <w:rPr>
                <w:color w:val="000000"/>
              </w:rPr>
            </w:pPr>
          </w:p>
        </w:tc>
      </w:tr>
      <w:tr w:rsidR="001258BC" w:rsidRPr="00C66669" w14:paraId="6AA3EBC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917BCA0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EAC14BA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4BD89700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D99F536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660D503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2B3CB33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F25BCB5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5C54032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63B2890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2B3A13D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03D88B6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7BFCAE38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33ED1DD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C05F7B5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1027C13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7B4A7E3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8996796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35F1355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02BCE51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B96DEE2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33598B69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197BE52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56D0B5C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39147A5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D4608EC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2D10E0A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559E5E5D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A613E0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B556206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6602117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796FBFD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64DE976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54BA6BB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8649B2E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6A22035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20A694B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EC2485C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E5EA9D8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0528FED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1A3203F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A18D179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1FA14333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C4C5C3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7E38CE6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45C83194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89BC7BC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B4A205B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3181F40F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22D189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ECD3548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11B5E557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7CA250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056BC01E" w14:textId="77777777" w:rsidR="001258BC" w:rsidRPr="00C66669" w:rsidRDefault="001258BC" w:rsidP="00F16222">
            <w:pPr>
              <w:spacing w:before="120"/>
            </w:pPr>
          </w:p>
        </w:tc>
      </w:tr>
      <w:tr w:rsidR="001258BC" w:rsidRPr="00C66669" w14:paraId="5B577431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2BF50E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364C146" w14:textId="77777777" w:rsidR="001258BC" w:rsidRPr="00C66669" w:rsidRDefault="001258BC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1258BC" w:rsidRPr="00C66669" w14:paraId="7F4B18B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5116CDE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88A5E29" w14:textId="77777777" w:rsidR="001258BC" w:rsidRPr="00C66669" w:rsidRDefault="001258BC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1258BC" w:rsidRPr="00C66669" w14:paraId="0E9F72A6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F0126A8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A350220" w14:textId="77777777" w:rsidR="001258BC" w:rsidRPr="00C66669" w:rsidRDefault="001258BC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724358" w:rsidRPr="00C66669" w14:paraId="413BBDEE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C06CA8C" w14:textId="77777777" w:rsidR="00724358" w:rsidRPr="00C66669" w:rsidRDefault="00724358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B951462" w14:textId="77777777" w:rsidR="00724358" w:rsidRPr="00C66669" w:rsidRDefault="00724358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724358" w:rsidRPr="00C66669" w14:paraId="42F41102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80C6060" w14:textId="77777777" w:rsidR="00724358" w:rsidRPr="00C66669" w:rsidRDefault="00724358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DDA18BE" w14:textId="77777777" w:rsidR="00724358" w:rsidRPr="00C66669" w:rsidRDefault="00724358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1258BC" w:rsidRPr="00C66669" w14:paraId="314444D5" w14:textId="77777777" w:rsidTr="00F16222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5FE08CC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DA44051" w14:textId="77777777" w:rsidR="001258BC" w:rsidRPr="00C66669" w:rsidRDefault="001258BC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1258BC" w:rsidRPr="00C66669" w14:paraId="0F19E262" w14:textId="77777777" w:rsidTr="001258BC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3117E51" w14:textId="77777777" w:rsidR="001258BC" w:rsidRPr="00C66669" w:rsidRDefault="001258BC" w:rsidP="00F16222">
            <w:pPr>
              <w:spacing w:before="120"/>
            </w:pPr>
          </w:p>
        </w:tc>
        <w:tc>
          <w:tcPr>
            <w:tcW w:w="700" w:type="dxa"/>
          </w:tcPr>
          <w:p w14:paraId="7127A238" w14:textId="77777777" w:rsidR="001258BC" w:rsidRPr="00C66669" w:rsidRDefault="001258BC" w:rsidP="00F16222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  <w:shd w:val="clear" w:color="auto" w:fill="auto"/>
          </w:tcPr>
          <w:p w14:paraId="18873269" w14:textId="29922D4B" w:rsidR="001258BC" w:rsidRPr="00C66669" w:rsidRDefault="001258BC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rFonts w:hint="eastAsia"/>
                <w:b/>
                <w:color w:val="000000"/>
              </w:rPr>
              <w:t>1</w:t>
            </w:r>
            <w:r w:rsidRPr="00C66669">
              <w:rPr>
                <w:b/>
                <w:color w:val="000000"/>
              </w:rPr>
              <w:t>0</w:t>
            </w:r>
          </w:p>
          <w:p w14:paraId="15A5A78F" w14:textId="77777777" w:rsidR="001258BC" w:rsidRPr="00C66669" w:rsidRDefault="001258BC" w:rsidP="00F16222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marks</w:t>
            </w:r>
          </w:p>
        </w:tc>
      </w:tr>
    </w:tbl>
    <w:p w14:paraId="740F0E32" w14:textId="77777777" w:rsidR="001258BC" w:rsidRPr="00C66669" w:rsidRDefault="001258BC" w:rsidP="001258BC">
      <w:pPr>
        <w:pStyle w:val="Romans"/>
        <w:tabs>
          <w:tab w:val="clear" w:pos="1152"/>
          <w:tab w:val="left" w:pos="709"/>
        </w:tabs>
        <w:spacing w:before="0" w:line="300" w:lineRule="auto"/>
        <w:ind w:left="284" w:right="120" w:firstLine="0"/>
        <w:jc w:val="center"/>
        <w:rPr>
          <w:b/>
        </w:rPr>
      </w:pPr>
    </w:p>
    <w:p w14:paraId="5778C423" w14:textId="6AFA5541" w:rsidR="003B2C15" w:rsidRPr="00C66669" w:rsidRDefault="003B2C15" w:rsidP="003B2C15">
      <w:pPr>
        <w:pStyle w:val="Alpha"/>
        <w:spacing w:before="120"/>
        <w:jc w:val="both"/>
        <w:rPr>
          <w:i/>
        </w:rPr>
      </w:pPr>
      <w:r w:rsidRPr="00C66669">
        <w:lastRenderedPageBreak/>
        <w:t>b)</w:t>
      </w:r>
      <w:r w:rsidRPr="00C66669">
        <w:tab/>
        <w:t xml:space="preserve">The difference equation of a </w:t>
      </w:r>
      <w:r w:rsidR="003014B7" w:rsidRPr="00C66669">
        <w:rPr>
          <w:rFonts w:hint="eastAsia"/>
        </w:rPr>
        <w:t>ca</w:t>
      </w:r>
      <w:r w:rsidR="003014B7" w:rsidRPr="00C66669">
        <w:t xml:space="preserve">sual </w:t>
      </w:r>
      <w:r w:rsidRPr="00C66669">
        <w:t>discrete system can be described as</w:t>
      </w:r>
    </w:p>
    <w:p w14:paraId="4F094463" w14:textId="77777777" w:rsidR="003B2C15" w:rsidRPr="00C66669" w:rsidRDefault="003B2C15" w:rsidP="003B2C15">
      <w:pPr>
        <w:pStyle w:val="Alpha"/>
        <w:spacing w:before="120"/>
        <w:jc w:val="center"/>
      </w:pPr>
      <m:oMathPara>
        <m:oMath>
          <m:r>
            <w:rPr>
              <w:rFonts w:ascii="Cambria Math" w:hAnsi="Cambria Math"/>
            </w:rPr>
            <m:t>y[n]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y[n-1]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y[n-2]=x[n]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x[n-1]</m:t>
          </m:r>
        </m:oMath>
      </m:oMathPara>
    </w:p>
    <w:p w14:paraId="3191635B" w14:textId="77777777" w:rsidR="003B2C15" w:rsidRPr="00C66669" w:rsidRDefault="003B2C15" w:rsidP="003B2C15">
      <w:pPr>
        <w:pStyle w:val="Alpha"/>
        <w:spacing w:before="120"/>
        <w:jc w:val="both"/>
        <w:rPr>
          <w:rFonts w:eastAsia="宋体"/>
          <w:lang w:eastAsia="zh-CN"/>
        </w:rPr>
      </w:pPr>
      <w:r w:rsidRPr="00C66669">
        <w:rPr>
          <w:rFonts w:eastAsia="宋体" w:hint="eastAsia"/>
          <w:lang w:eastAsia="zh-CN"/>
        </w:rPr>
        <w:t>F</w:t>
      </w:r>
      <w:r w:rsidRPr="00C66669">
        <w:rPr>
          <w:rFonts w:eastAsia="宋体"/>
          <w:lang w:eastAsia="zh-CN"/>
        </w:rPr>
        <w:t>ind the system function H(z) and the impulse response</w:t>
      </w:r>
      <w:r w:rsidRPr="00C66669">
        <w:rPr>
          <w:noProof/>
          <w:lang w:val="en-US"/>
        </w:rPr>
        <w:t xml:space="preserve"> h[n].</w:t>
      </w:r>
    </w:p>
    <w:p w14:paraId="4AA9FB89" w14:textId="3FB30763" w:rsidR="003B2C15" w:rsidRPr="00C66669" w:rsidRDefault="003B2C15" w:rsidP="003B2C15">
      <w:pPr>
        <w:pStyle w:val="Romans"/>
        <w:tabs>
          <w:tab w:val="clear" w:pos="1152"/>
          <w:tab w:val="left" w:pos="709"/>
        </w:tabs>
        <w:spacing w:before="0" w:line="300" w:lineRule="auto"/>
        <w:ind w:left="0" w:firstLine="0"/>
        <w:jc w:val="right"/>
        <w:rPr>
          <w:b/>
        </w:rPr>
      </w:pPr>
      <w:r w:rsidRPr="00C66669">
        <w:rPr>
          <w:b/>
        </w:rPr>
        <w:t>[</w:t>
      </w:r>
      <w:r w:rsidRPr="00C66669">
        <w:rPr>
          <w:rFonts w:eastAsia="宋体"/>
          <w:b/>
          <w:lang w:val="en-US" w:eastAsia="zh-CN"/>
        </w:rPr>
        <w:t>10</w:t>
      </w:r>
      <w:r w:rsidRPr="00C66669">
        <w:rPr>
          <w:b/>
        </w:rPr>
        <w:t xml:space="preserve"> marks]</w:t>
      </w:r>
    </w:p>
    <w:p w14:paraId="522F3050" w14:textId="77777777" w:rsidR="00B73B83" w:rsidRPr="00C66669" w:rsidRDefault="00B73B83" w:rsidP="003B2C15">
      <w:pPr>
        <w:pStyle w:val="Romans"/>
        <w:tabs>
          <w:tab w:val="clear" w:pos="1152"/>
          <w:tab w:val="left" w:pos="709"/>
        </w:tabs>
        <w:spacing w:before="0" w:line="300" w:lineRule="auto"/>
        <w:ind w:left="0" w:firstLine="0"/>
        <w:jc w:val="righ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1"/>
        <w:gridCol w:w="700"/>
        <w:gridCol w:w="870"/>
      </w:tblGrid>
      <w:tr w:rsidR="0064755A" w:rsidRPr="00C66669" w14:paraId="63356E29" w14:textId="77777777" w:rsidTr="00A17388">
        <w:tc>
          <w:tcPr>
            <w:tcW w:w="8461" w:type="dxa"/>
            <w:tcBorders>
              <w:bottom w:val="dotted" w:sz="4" w:space="0" w:color="auto"/>
            </w:tcBorders>
            <w:shd w:val="clear" w:color="auto" w:fill="D9D9D9" w:themeFill="background1" w:themeFillShade="D9"/>
          </w:tcPr>
          <w:p w14:paraId="208D9BC0" w14:textId="73D1AD18" w:rsidR="0064755A" w:rsidRPr="00C66669" w:rsidRDefault="0064755A" w:rsidP="00A17388">
            <w:pPr>
              <w:autoSpaceDE w:val="0"/>
              <w:autoSpaceDN w:val="0"/>
              <w:adjustRightInd w:val="0"/>
              <w:spacing w:before="120"/>
            </w:pPr>
          </w:p>
        </w:tc>
        <w:tc>
          <w:tcPr>
            <w:tcW w:w="1570" w:type="dxa"/>
            <w:gridSpan w:val="2"/>
            <w:vMerge w:val="restart"/>
          </w:tcPr>
          <w:p w14:paraId="739CD8C8" w14:textId="77777777" w:rsidR="0064755A" w:rsidRPr="00C66669" w:rsidRDefault="0064755A" w:rsidP="00A17388">
            <w:pPr>
              <w:spacing w:before="120"/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</w:p>
        </w:tc>
      </w:tr>
      <w:tr w:rsidR="0064755A" w:rsidRPr="00C66669" w14:paraId="5343727D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  <w:shd w:val="clear" w:color="auto" w:fill="D9D9D9" w:themeFill="background1" w:themeFillShade="D9"/>
          </w:tcPr>
          <w:p w14:paraId="13CFFE54" w14:textId="77777777" w:rsidR="0064755A" w:rsidRPr="00C66669" w:rsidRDefault="0064755A" w:rsidP="00A17388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  <w:vMerge/>
          </w:tcPr>
          <w:p w14:paraId="2D5C916B" w14:textId="77777777" w:rsidR="0064755A" w:rsidRPr="00C66669" w:rsidRDefault="0064755A" w:rsidP="00A17388">
            <w:pPr>
              <w:spacing w:before="120"/>
              <w:rPr>
                <w:color w:val="000000"/>
              </w:rPr>
            </w:pPr>
          </w:p>
        </w:tc>
      </w:tr>
      <w:tr w:rsidR="0064755A" w:rsidRPr="00C66669" w14:paraId="33850B14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D8BFD3A" w14:textId="77777777" w:rsidR="0064755A" w:rsidRPr="00C66669" w:rsidRDefault="0064755A" w:rsidP="00A17388">
            <w:pPr>
              <w:autoSpaceDE w:val="0"/>
              <w:autoSpaceDN w:val="0"/>
              <w:adjustRightInd w:val="0"/>
              <w:spacing w:before="120"/>
              <w:rPr>
                <w:lang w:eastAsia="en-GB"/>
              </w:rPr>
            </w:pPr>
          </w:p>
        </w:tc>
        <w:tc>
          <w:tcPr>
            <w:tcW w:w="1570" w:type="dxa"/>
            <w:gridSpan w:val="2"/>
          </w:tcPr>
          <w:p w14:paraId="5E7E6F69" w14:textId="77777777" w:rsidR="0064755A" w:rsidRPr="00C66669" w:rsidRDefault="0064755A" w:rsidP="00A17388">
            <w:pPr>
              <w:spacing w:before="120"/>
              <w:rPr>
                <w:color w:val="000000"/>
              </w:rPr>
            </w:pPr>
          </w:p>
        </w:tc>
      </w:tr>
      <w:tr w:rsidR="0064755A" w:rsidRPr="00C66669" w14:paraId="622134C7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206C261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85BBAFD" w14:textId="77777777" w:rsidR="0064755A" w:rsidRPr="00C66669" w:rsidRDefault="0064755A" w:rsidP="00A17388">
            <w:pPr>
              <w:spacing w:before="120"/>
              <w:rPr>
                <w:color w:val="000000"/>
              </w:rPr>
            </w:pPr>
          </w:p>
        </w:tc>
      </w:tr>
      <w:tr w:rsidR="0064755A" w:rsidRPr="00C66669" w14:paraId="4DE80F22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EF2B154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2F89A0BC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57D62409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A996617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9EE58EC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00C7C240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D313FFD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570BB20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73D56518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73BC0A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5017440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6B5AE31C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C9447DC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F95A800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5FACD01E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8C7A495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E01A1E6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5AE6603C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3B8E765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6791AEA8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30BB83AA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306CBA4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6BF375B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5FE172ED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24B6CFED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4536F4C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4DC475F5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702D067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201E53E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6C93AA66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4EE0A5B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B0FEA13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73BAF767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7FD008A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00AA724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41F2896E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6B216C3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92029DB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3A129ABC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08F16C2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C68C320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484A33EB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76C6FEA7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4B243D23" w14:textId="77777777" w:rsidR="0064755A" w:rsidRPr="00C66669" w:rsidRDefault="0064755A" w:rsidP="00A17388">
            <w:pPr>
              <w:spacing w:before="120"/>
            </w:pPr>
          </w:p>
        </w:tc>
      </w:tr>
      <w:tr w:rsidR="0064755A" w:rsidRPr="00C66669" w14:paraId="1AA06E79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61B68DCB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36A9344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465C3300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17BAD879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60F5C7E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1AE9B261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5A1D7020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36634F65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5E8FE60C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F9C4CE7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7A3F042B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33EF9A4B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4697B59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DADE9D0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B73B83" w:rsidRPr="00C66669" w14:paraId="450DBDCC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45B5396A" w14:textId="77777777" w:rsidR="00B73B83" w:rsidRPr="00C66669" w:rsidRDefault="00B73B83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4686C40" w14:textId="77777777" w:rsidR="00B73B83" w:rsidRPr="00C66669" w:rsidRDefault="00B73B83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35C3FB19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BD8FD75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1E80297A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2E093262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0AB833C4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1570" w:type="dxa"/>
            <w:gridSpan w:val="2"/>
          </w:tcPr>
          <w:p w14:paraId="57A69E06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  <w:tr w:rsidR="0064755A" w:rsidRPr="00C66669" w14:paraId="344D5A4E" w14:textId="77777777" w:rsidTr="00A17388">
        <w:tc>
          <w:tcPr>
            <w:tcW w:w="8461" w:type="dxa"/>
            <w:tcBorders>
              <w:top w:val="dotted" w:sz="4" w:space="0" w:color="auto"/>
              <w:bottom w:val="dotted" w:sz="4" w:space="0" w:color="auto"/>
            </w:tcBorders>
          </w:tcPr>
          <w:p w14:paraId="3066EDB6" w14:textId="77777777" w:rsidR="0064755A" w:rsidRPr="00C66669" w:rsidRDefault="0064755A" w:rsidP="00A17388">
            <w:pPr>
              <w:spacing w:before="120"/>
            </w:pPr>
          </w:p>
        </w:tc>
        <w:tc>
          <w:tcPr>
            <w:tcW w:w="700" w:type="dxa"/>
          </w:tcPr>
          <w:p w14:paraId="77BA36B5" w14:textId="77777777" w:rsidR="0064755A" w:rsidRPr="00C66669" w:rsidRDefault="0064755A" w:rsidP="00A17388">
            <w:pPr>
              <w:spacing w:before="12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870" w:type="dxa"/>
          </w:tcPr>
          <w:p w14:paraId="3DD1A48E" w14:textId="77777777" w:rsidR="0064755A" w:rsidRPr="00C66669" w:rsidRDefault="0064755A" w:rsidP="00A17388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10</w:t>
            </w:r>
          </w:p>
          <w:p w14:paraId="2EA2BD85" w14:textId="77777777" w:rsidR="0064755A" w:rsidRPr="00C66669" w:rsidRDefault="0064755A" w:rsidP="00A17388">
            <w:pPr>
              <w:jc w:val="center"/>
              <w:rPr>
                <w:b/>
                <w:color w:val="000000"/>
              </w:rPr>
            </w:pPr>
            <w:r w:rsidRPr="00C66669">
              <w:rPr>
                <w:b/>
                <w:color w:val="000000"/>
              </w:rPr>
              <w:t>marks</w:t>
            </w:r>
          </w:p>
        </w:tc>
      </w:tr>
    </w:tbl>
    <w:p w14:paraId="2C711034" w14:textId="77777777" w:rsidR="0064755A" w:rsidRPr="00C66669" w:rsidRDefault="0064755A" w:rsidP="0064755A">
      <w:pPr>
        <w:pStyle w:val="Alpha"/>
      </w:pPr>
      <w:r w:rsidRPr="00C66669">
        <w:rPr>
          <w:b/>
          <w:sz w:val="26"/>
          <w:szCs w:val="26"/>
        </w:rPr>
        <w:t>Question marking</w:t>
      </w:r>
      <w:r w:rsidRPr="00C66669">
        <w:t xml:space="preserve">: </w:t>
      </w:r>
      <w:r w:rsidRPr="00C66669">
        <w:rPr>
          <w:position w:val="-24"/>
        </w:rPr>
        <w:object w:dxaOrig="1300" w:dyaOrig="620" w14:anchorId="190B6110">
          <v:shape id="_x0000_i1063" type="#_x0000_t75" style="width:90.25pt;height:41.9pt" o:ole="">
            <v:imagedata r:id="rId24" o:title=""/>
          </v:shape>
          <o:OLEObject Type="Embed" ProgID="Equation.DSMT4" ShapeID="_x0000_i1063" DrawAspect="Content" ObjectID="_1695703740" r:id="rId93"/>
        </w:object>
      </w:r>
      <w:r w:rsidRPr="00C66669">
        <w:t xml:space="preserve"> </w:t>
      </w:r>
    </w:p>
    <w:p w14:paraId="0824C919" w14:textId="6CF64ACF" w:rsidR="0064755A" w:rsidRPr="00C66669" w:rsidRDefault="0064755A" w:rsidP="007B2A23">
      <w:pPr>
        <w:rPr>
          <w:lang w:eastAsia="en-US"/>
        </w:rPr>
        <w:sectPr w:rsidR="0064755A" w:rsidRPr="00C66669" w:rsidSect="00DA699F">
          <w:headerReference w:type="even" r:id="rId94"/>
          <w:headerReference w:type="default" r:id="rId95"/>
          <w:footerReference w:type="default" r:id="rId96"/>
          <w:headerReference w:type="first" r:id="rId97"/>
          <w:pgSz w:w="11907" w:h="16840" w:code="9"/>
          <w:pgMar w:top="567" w:right="1021" w:bottom="567" w:left="1021" w:header="709" w:footer="709" w:gutter="0"/>
          <w:cols w:space="708"/>
          <w:docGrid w:linePitch="360"/>
        </w:sectPr>
      </w:pPr>
    </w:p>
    <w:tbl>
      <w:tblPr>
        <w:tblW w:w="5107" w:type="pct"/>
        <w:tblInd w:w="-176" w:type="dxa"/>
        <w:tblBorders>
          <w:top w:val="dotted" w:sz="4" w:space="0" w:color="000080"/>
          <w:left w:val="dotted" w:sz="4" w:space="0" w:color="000080"/>
          <w:bottom w:val="dotted" w:sz="4" w:space="0" w:color="000080"/>
          <w:right w:val="dotted" w:sz="4" w:space="0" w:color="000080"/>
          <w:insideH w:val="dotted" w:sz="4" w:space="0" w:color="000080"/>
          <w:insideV w:val="dotted" w:sz="4" w:space="0" w:color="000080"/>
        </w:tblBorders>
        <w:tblLook w:val="04A0" w:firstRow="1" w:lastRow="0" w:firstColumn="1" w:lastColumn="0" w:noHBand="0" w:noVBand="1"/>
      </w:tblPr>
      <w:tblGrid>
        <w:gridCol w:w="8726"/>
        <w:gridCol w:w="1109"/>
      </w:tblGrid>
      <w:tr w:rsidR="009B0A7D" w:rsidRPr="00D016A3" w14:paraId="1C238A15" w14:textId="77777777" w:rsidTr="00236B77">
        <w:trPr>
          <w:cantSplit/>
          <w:trHeight w:val="454"/>
          <w:tblHeader/>
        </w:trPr>
        <w:tc>
          <w:tcPr>
            <w:tcW w:w="4436" w:type="pct"/>
            <w:tcBorders>
              <w:right w:val="single" w:sz="4" w:space="0" w:color="auto"/>
            </w:tcBorders>
          </w:tcPr>
          <w:p w14:paraId="13EC4937" w14:textId="77777777" w:rsidR="009B0A7D" w:rsidRPr="00C66669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vMerge w:val="restart"/>
            <w:tcBorders>
              <w:left w:val="single" w:sz="4" w:space="0" w:color="auto"/>
            </w:tcBorders>
          </w:tcPr>
          <w:p w14:paraId="6AC17E9F" w14:textId="77777777" w:rsidR="009B0A7D" w:rsidRPr="005D23E9" w:rsidRDefault="009B0A7D" w:rsidP="00236B77">
            <w:pPr>
              <w:jc w:val="center"/>
              <w:rPr>
                <w:b/>
                <w:color w:val="000000"/>
              </w:rPr>
            </w:pPr>
            <w:r w:rsidRPr="00C66669">
              <w:rPr>
                <w:rFonts w:ascii="Arial Narrow" w:hAnsi="Arial Narrow"/>
                <w:b/>
                <w:color w:val="000000"/>
                <w:sz w:val="20"/>
                <w:szCs w:val="20"/>
              </w:rPr>
              <w:t>Do not write in this column</w:t>
            </w:r>
            <w:bookmarkStart w:id="4" w:name="_GoBack"/>
            <w:bookmarkEnd w:id="4"/>
          </w:p>
        </w:tc>
      </w:tr>
      <w:tr w:rsidR="009B0A7D" w:rsidRPr="00D016A3" w14:paraId="728ACA6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A7505D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vMerge/>
            <w:tcBorders>
              <w:left w:val="single" w:sz="4" w:space="0" w:color="auto"/>
            </w:tcBorders>
          </w:tcPr>
          <w:p w14:paraId="166D19FD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C8C807E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185081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7957A94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5F080CB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52A3E0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099C39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C99D8A8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689D3FA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095C455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4EEA0C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5196E88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BB25EE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0E59DBE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19BA1D4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A9C153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BF149A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3E14A8E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4F5FCD6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D63ED3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2A35014" w14:textId="77777777" w:rsidR="009B0A7D" w:rsidRPr="00D016A3" w:rsidRDefault="009B0A7D" w:rsidP="00236B77">
            <w:pPr>
              <w:tabs>
                <w:tab w:val="left" w:pos="3900"/>
              </w:tabs>
              <w:rPr>
                <w:color w:val="000000"/>
              </w:rPr>
            </w:pPr>
            <w:r>
              <w:rPr>
                <w:color w:val="000000"/>
              </w:rPr>
              <w:tab/>
            </w: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E43E2E3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B49A71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D902D2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F20E04C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4DC910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39CE5C4" w14:textId="77777777" w:rsidR="009B0A7D" w:rsidRPr="00D016A3" w:rsidRDefault="009B0A7D" w:rsidP="00236B77">
            <w:pPr>
              <w:tabs>
                <w:tab w:val="left" w:pos="3615"/>
              </w:tabs>
              <w:rPr>
                <w:color w:val="000000"/>
              </w:rPr>
            </w:pPr>
            <w:r>
              <w:rPr>
                <w:color w:val="000000"/>
              </w:rPr>
              <w:tab/>
            </w: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5276F1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C24AC66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CB3A52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2D4E367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D7F872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5F6B7EC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4FA9DA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9744581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070E1C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593280D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34869A9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C9B23F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6C01DE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8696B4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C0A2F1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DBD762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4BD936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F44C7A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CAD059F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E961CFA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7CDC7A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C71A364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FBC3039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FE2810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F7BE99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09EA209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192DEA9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A74DF13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776D2FB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0BB0DB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309BBCF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061BF2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488DEC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1D70183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C60D16B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0F0113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4D14C17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80F970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94EBF2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D08075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294766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9211D3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66A99A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795085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48E266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C641C0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4DCB13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B6F02B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CC74CD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8446EA5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186AF1E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6F8F7BA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B0C6A09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4555BC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9AE9EBD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A66EA9B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64CD00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BD4B66A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3D0035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9431DF1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EE07407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21A8C75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E1CEF6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71A2C1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EDF1D4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F8B2204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7A4F887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3DE81EA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073C6AC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4999B1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FF03A7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A2AC45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5BA8795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8C41C5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DFFD12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A08A58F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F971A7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67F203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6031706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B45794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2E0416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0398F92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1B861E6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34A7D3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BB1DEA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DD3BDD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990803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79442CF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AE88F3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F26B540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B04316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7EA2BF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6CA22F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3AD3C2C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603B87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DA6781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65A6C9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942DD16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7C8732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FF5F19C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B32734C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528990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1830A64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51BCF4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97E03B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260C2BF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AE862B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6EB07D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197E2E6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248E50D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01F625E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F0D74D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5DC632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1880859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AB53C7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1CA3D6C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2D4165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D6B207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3F882F5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6A2FBD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5A3B235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A703A95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FC4B378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825BA7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5B0D429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E84328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09455E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FD7653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BC8272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892B93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81468F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552D5B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5DD5BB8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BEB0B5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20B1A9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F07739C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DFB8598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31E5F5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F3BA37C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64EC9A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540DEE0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4B31C3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B2E28D7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79A79F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C46977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0008F4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4E1B451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1CF7D23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6FE087C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4084FE9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927CD5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7BE6B61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A982A28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2A96015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703120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F2A3CFC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527253BB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2700BE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BD6D835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C3117F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BA628C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F84B1B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0A1D646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5E6A02BE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076281C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FEDBC9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BD20E3C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3F80AE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DC78F5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428EA7D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478FEB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0D0BA7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C9E6738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5CAEFC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055D700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D72272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3EACA87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1686832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88D66E1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F53ABB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7F0B645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D77B0E8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13B0C2A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F2805E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0E11B21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3CA9876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E47BB15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DB8C6D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6DA764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5F7C7CD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337D11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4B0BE88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B8A49A2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EBF103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F5C9E3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F2F9048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9165406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2DEFE8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FD853D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BC20660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8A244FF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43DA3C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FAFB31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D7B8A7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77C8964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A5DCC1F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275890B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21713C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00B26D1A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7B6CBF83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15FC0758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648ADBA4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58101F6A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7D91FC59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2FA3478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3E18FF6A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600B615E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3F90AC52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25FB49CD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44B15D0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75B0A3A8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63AB7142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4324CBF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  <w:tr w:rsidR="009B0A7D" w:rsidRPr="00D016A3" w14:paraId="19DA9023" w14:textId="77777777" w:rsidTr="00236B77">
        <w:trPr>
          <w:cantSplit/>
          <w:trHeight w:val="454"/>
        </w:trPr>
        <w:tc>
          <w:tcPr>
            <w:tcW w:w="4436" w:type="pct"/>
            <w:tcBorders>
              <w:right w:val="single" w:sz="4" w:space="0" w:color="auto"/>
            </w:tcBorders>
          </w:tcPr>
          <w:p w14:paraId="0F0B0531" w14:textId="77777777" w:rsidR="009B0A7D" w:rsidRPr="00D016A3" w:rsidRDefault="009B0A7D" w:rsidP="00236B77">
            <w:pPr>
              <w:rPr>
                <w:color w:val="000000"/>
              </w:rPr>
            </w:pPr>
          </w:p>
        </w:tc>
        <w:tc>
          <w:tcPr>
            <w:tcW w:w="564" w:type="pct"/>
            <w:tcBorders>
              <w:left w:val="single" w:sz="4" w:space="0" w:color="auto"/>
            </w:tcBorders>
          </w:tcPr>
          <w:p w14:paraId="34D2E651" w14:textId="77777777" w:rsidR="009B0A7D" w:rsidRPr="00D016A3" w:rsidRDefault="009B0A7D" w:rsidP="00236B77">
            <w:pPr>
              <w:rPr>
                <w:color w:val="000000"/>
              </w:rPr>
            </w:pPr>
          </w:p>
        </w:tc>
      </w:tr>
    </w:tbl>
    <w:p w14:paraId="3230C46D" w14:textId="77777777" w:rsidR="009B0A7D" w:rsidRPr="009B0A7D" w:rsidRDefault="009B0A7D" w:rsidP="009B0A7D">
      <w:pPr>
        <w:rPr>
          <w:rFonts w:ascii="Times" w:hAnsi="Times"/>
          <w:color w:val="000000"/>
          <w:sz w:val="28"/>
          <w:szCs w:val="28"/>
        </w:rPr>
      </w:pPr>
    </w:p>
    <w:sectPr w:rsidR="009B0A7D" w:rsidRPr="009B0A7D" w:rsidSect="00DA699F">
      <w:headerReference w:type="even" r:id="rId98"/>
      <w:headerReference w:type="default" r:id="rId99"/>
      <w:footerReference w:type="default" r:id="rId100"/>
      <w:headerReference w:type="first" r:id="rId101"/>
      <w:pgSz w:w="11907" w:h="16840" w:code="9"/>
      <w:pgMar w:top="539" w:right="1134" w:bottom="117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8635D9" w14:textId="77777777" w:rsidR="000E44BA" w:rsidRDefault="000E44BA" w:rsidP="00713706">
      <w:r>
        <w:separator/>
      </w:r>
    </w:p>
  </w:endnote>
  <w:endnote w:type="continuationSeparator" w:id="0">
    <w:p w14:paraId="5B039824" w14:textId="77777777" w:rsidR="000E44BA" w:rsidRDefault="000E44BA" w:rsidP="007137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Sorts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iberation Sans">
    <w:altName w:val="Arial"/>
    <w:charset w:val="00"/>
    <w:family w:val="moder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569CEC" w14:textId="77777777" w:rsidR="005B6785" w:rsidRPr="00EA6113" w:rsidRDefault="005B6785" w:rsidP="00EA6113">
    <w:pPr>
      <w:pStyle w:val="a6"/>
      <w:jc w:val="right"/>
      <w:rPr>
        <w:rFonts w:ascii="Calibri" w:hAnsi="Calibri"/>
      </w:rPr>
    </w:pPr>
    <w:r w:rsidRPr="00EA6113">
      <w:rPr>
        <w:rFonts w:ascii="Calibri" w:hAnsi="Calibri"/>
      </w:rPr>
      <w:t xml:space="preserve">Page </w:t>
    </w:r>
    <w:r w:rsidRPr="00EA6113">
      <w:rPr>
        <w:rFonts w:ascii="Calibri" w:hAnsi="Calibri"/>
        <w:b/>
        <w:bCs/>
      </w:rPr>
      <w:fldChar w:fldCharType="begin"/>
    </w:r>
    <w:r w:rsidRPr="00EA6113">
      <w:rPr>
        <w:rFonts w:ascii="Calibri" w:hAnsi="Calibri"/>
        <w:b/>
        <w:bCs/>
      </w:rPr>
      <w:instrText xml:space="preserve"> PAGE </w:instrText>
    </w:r>
    <w:r w:rsidRPr="00EA6113">
      <w:rPr>
        <w:rFonts w:ascii="Calibri" w:hAnsi="Calibri"/>
        <w:b/>
        <w:bCs/>
      </w:rPr>
      <w:fldChar w:fldCharType="separate"/>
    </w:r>
    <w:r>
      <w:rPr>
        <w:rFonts w:ascii="Calibri" w:hAnsi="Calibri"/>
        <w:b/>
        <w:bCs/>
        <w:noProof/>
      </w:rPr>
      <w:t>7</w:t>
    </w:r>
    <w:r w:rsidRPr="00EA6113">
      <w:rPr>
        <w:rFonts w:ascii="Calibri" w:hAnsi="Calibri"/>
        <w:b/>
        <w:bCs/>
      </w:rPr>
      <w:fldChar w:fldCharType="end"/>
    </w:r>
    <w:r w:rsidRPr="00EA6113">
      <w:rPr>
        <w:rFonts w:ascii="Calibri" w:hAnsi="Calibri"/>
      </w:rPr>
      <w:t xml:space="preserve"> of </w:t>
    </w:r>
    <w:r w:rsidRPr="00EA6113">
      <w:rPr>
        <w:rFonts w:ascii="Calibri" w:hAnsi="Calibri"/>
        <w:b/>
        <w:bCs/>
      </w:rPr>
      <w:fldChar w:fldCharType="begin"/>
    </w:r>
    <w:r w:rsidRPr="00EA6113">
      <w:rPr>
        <w:rFonts w:ascii="Calibri" w:hAnsi="Calibri"/>
        <w:b/>
        <w:bCs/>
      </w:rPr>
      <w:instrText xml:space="preserve"> NUMPAGES  </w:instrText>
    </w:r>
    <w:r w:rsidRPr="00EA6113">
      <w:rPr>
        <w:rFonts w:ascii="Calibri" w:hAnsi="Calibri"/>
        <w:b/>
        <w:bCs/>
      </w:rPr>
      <w:fldChar w:fldCharType="separate"/>
    </w:r>
    <w:r>
      <w:rPr>
        <w:rFonts w:ascii="Calibri" w:hAnsi="Calibri"/>
        <w:b/>
        <w:bCs/>
        <w:noProof/>
      </w:rPr>
      <w:t>10</w:t>
    </w:r>
    <w:r w:rsidRPr="00EA6113">
      <w:rPr>
        <w:rFonts w:ascii="Calibri" w:hAnsi="Calibri"/>
        <w:b/>
        <w:bCs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57B998" w14:textId="77777777" w:rsidR="005B6785" w:rsidRPr="00E01F99" w:rsidRDefault="005B6785" w:rsidP="00E01F99">
    <w:pPr>
      <w:pStyle w:val="a6"/>
      <w:jc w:val="right"/>
      <w:rPr>
        <w:rFonts w:ascii="Calibri" w:hAnsi="Calibri"/>
      </w:rPr>
    </w:pPr>
    <w:r w:rsidRPr="00E01F99">
      <w:rPr>
        <w:rFonts w:ascii="Calibri" w:hAnsi="Calibri"/>
      </w:rPr>
      <w:t xml:space="preserve">Page </w:t>
    </w:r>
    <w:r w:rsidRPr="00E01F99">
      <w:rPr>
        <w:rFonts w:ascii="Calibri" w:hAnsi="Calibri"/>
        <w:b/>
        <w:bCs/>
      </w:rPr>
      <w:fldChar w:fldCharType="begin"/>
    </w:r>
    <w:r w:rsidRPr="00E01F99">
      <w:rPr>
        <w:rFonts w:ascii="Calibri" w:hAnsi="Calibri"/>
        <w:b/>
        <w:bCs/>
      </w:rPr>
      <w:instrText xml:space="preserve"> PAGE </w:instrText>
    </w:r>
    <w:r w:rsidRPr="00E01F99">
      <w:rPr>
        <w:rFonts w:ascii="Calibri" w:hAnsi="Calibri"/>
        <w:b/>
        <w:bCs/>
      </w:rPr>
      <w:fldChar w:fldCharType="separate"/>
    </w:r>
    <w:r>
      <w:rPr>
        <w:rFonts w:ascii="Calibri" w:hAnsi="Calibri"/>
        <w:b/>
        <w:bCs/>
        <w:noProof/>
      </w:rPr>
      <w:t>10</w:t>
    </w:r>
    <w:r w:rsidRPr="00E01F99">
      <w:rPr>
        <w:rFonts w:ascii="Calibri" w:hAnsi="Calibri"/>
        <w:b/>
        <w:bCs/>
      </w:rPr>
      <w:fldChar w:fldCharType="end"/>
    </w:r>
    <w:r w:rsidRPr="00E01F99">
      <w:rPr>
        <w:rFonts w:ascii="Calibri" w:hAnsi="Calibri"/>
      </w:rPr>
      <w:t xml:space="preserve"> of </w:t>
    </w:r>
    <w:r w:rsidRPr="00E01F99">
      <w:rPr>
        <w:rFonts w:ascii="Calibri" w:hAnsi="Calibri"/>
        <w:b/>
        <w:bCs/>
      </w:rPr>
      <w:fldChar w:fldCharType="begin"/>
    </w:r>
    <w:r w:rsidRPr="00E01F99">
      <w:rPr>
        <w:rFonts w:ascii="Calibri" w:hAnsi="Calibri"/>
        <w:b/>
        <w:bCs/>
      </w:rPr>
      <w:instrText xml:space="preserve"> NUMPAGES  </w:instrText>
    </w:r>
    <w:r w:rsidRPr="00E01F99">
      <w:rPr>
        <w:rFonts w:ascii="Calibri" w:hAnsi="Calibri"/>
        <w:b/>
        <w:bCs/>
      </w:rPr>
      <w:fldChar w:fldCharType="separate"/>
    </w:r>
    <w:r>
      <w:rPr>
        <w:rFonts w:ascii="Calibri" w:hAnsi="Calibri"/>
        <w:b/>
        <w:bCs/>
        <w:noProof/>
      </w:rPr>
      <w:t>10</w:t>
    </w:r>
    <w:r w:rsidRPr="00E01F99">
      <w:rPr>
        <w:rFonts w:ascii="Calibri" w:hAnsi="Calibri"/>
        <w:b/>
        <w:bCs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13CE97" w14:textId="77777777" w:rsidR="000E44BA" w:rsidRDefault="000E44BA" w:rsidP="00713706">
      <w:r>
        <w:separator/>
      </w:r>
    </w:p>
  </w:footnote>
  <w:footnote w:type="continuationSeparator" w:id="0">
    <w:p w14:paraId="25B4C134" w14:textId="77777777" w:rsidR="000E44BA" w:rsidRDefault="000E44BA" w:rsidP="007137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025C57" w14:textId="77777777" w:rsidR="005B6785" w:rsidRDefault="005B678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FD4311" w14:textId="27F664F5" w:rsidR="005B6785" w:rsidRPr="001A3546" w:rsidRDefault="005B6785" w:rsidP="000506E6">
    <w:pPr>
      <w:pStyle w:val="a4"/>
      <w:tabs>
        <w:tab w:val="clear" w:pos="9026"/>
        <w:tab w:val="right" w:pos="9498"/>
      </w:tabs>
      <w:rPr>
        <w:rFonts w:ascii="Calibri" w:hAnsi="Calibri"/>
        <w:highlight w:val="yellow"/>
      </w:rPr>
    </w:pPr>
    <w:r w:rsidRPr="00B73B83">
      <w:rPr>
        <w:rFonts w:ascii="Calibri" w:hAnsi="Calibri" w:hint="eastAsia"/>
      </w:rPr>
      <w:t>BBU</w:t>
    </w:r>
    <w:r w:rsidRPr="00B73B83">
      <w:rPr>
        <w:rFonts w:ascii="Calibri" w:hAnsi="Calibri"/>
      </w:rPr>
      <w:t>4374 Paper A</w:t>
    </w:r>
    <w:r w:rsidRPr="008157F8">
      <w:rPr>
        <w:b/>
      </w:rPr>
      <w:tab/>
    </w:r>
    <w:r w:rsidRPr="008157F8">
      <w:rPr>
        <w:b/>
      </w:rPr>
      <w:tab/>
    </w:r>
    <w:r w:rsidRPr="00A65F42">
      <w:rPr>
        <w:rFonts w:ascii="Calibri" w:hAnsi="Calibri"/>
      </w:rPr>
      <w:t>20</w:t>
    </w:r>
    <w:r>
      <w:rPr>
        <w:rFonts w:ascii="Calibri" w:hAnsi="Calibri"/>
      </w:rPr>
      <w:t>21</w:t>
    </w:r>
    <w:r w:rsidRPr="00A65F42">
      <w:rPr>
        <w:rFonts w:ascii="Calibri" w:hAnsi="Calibri"/>
      </w:rPr>
      <w:t>/</w:t>
    </w:r>
    <w:r>
      <w:rPr>
        <w:rFonts w:ascii="Calibri" w:hAnsi="Calibri"/>
      </w:rPr>
      <w:t>2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ECBEE4" w14:textId="77777777" w:rsidR="005B6785" w:rsidRDefault="005B6785">
    <w:pPr>
      <w:pStyle w:val="a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421C11" w14:textId="77777777" w:rsidR="005B6785" w:rsidRDefault="005B6785">
    <w:pPr>
      <w:pStyle w:val="a4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59BBC7" w14:textId="7D3BEFE0" w:rsidR="005B6785" w:rsidRDefault="008952FD" w:rsidP="00B736CD">
    <w:pPr>
      <w:pStyle w:val="a4"/>
    </w:pPr>
    <w:r w:rsidRPr="00B73B83">
      <w:rPr>
        <w:rFonts w:ascii="Calibri" w:hAnsi="Calibri"/>
        <w:noProof/>
        <w:lang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13EFE6F" wp14:editId="2DD4CAB7">
              <wp:simplePos x="0" y="0"/>
              <wp:positionH relativeFrom="column">
                <wp:posOffset>-68580</wp:posOffset>
              </wp:positionH>
              <wp:positionV relativeFrom="paragraph">
                <wp:posOffset>3717925</wp:posOffset>
              </wp:positionV>
              <wp:extent cx="5638800" cy="2943225"/>
              <wp:effectExtent l="0" t="0" r="0" b="0"/>
              <wp:wrapNone/>
              <wp:docPr id="5" name="Text Box 4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38800" cy="294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5E22A5A" w14:textId="77777777" w:rsidR="008952FD" w:rsidRPr="00F55FDD" w:rsidRDefault="008952FD" w:rsidP="008952FD">
                          <w:pPr>
                            <w:jc w:val="center"/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</w:pPr>
                          <w:r>
                            <w:rPr>
                              <w:rFonts w:ascii="Arial Black" w:hAnsi="Arial Black" w:hint="eastAsia"/>
                              <w:color w:val="7F7F7F" w:themeColor="text1" w:themeTint="80"/>
                              <w:sz w:val="72"/>
                              <w:szCs w:val="72"/>
                            </w:rPr>
                            <w:t>20</w:t>
                          </w:r>
                          <w:r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t>21</w:t>
                          </w:r>
                          <w:r>
                            <w:rPr>
                              <w:rFonts w:ascii="Arial Black" w:hAnsi="Arial Black" w:hint="eastAsia"/>
                              <w:color w:val="7F7F7F" w:themeColor="text1" w:themeTint="80"/>
                              <w:sz w:val="72"/>
                              <w:szCs w:val="72"/>
                            </w:rPr>
                            <w:t>-20</w:t>
                          </w:r>
                          <w:r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t>22</w:t>
                          </w:r>
                        </w:p>
                        <w:p w14:paraId="007FBC21" w14:textId="77777777" w:rsidR="008952FD" w:rsidRPr="00F55FDD" w:rsidRDefault="008952FD" w:rsidP="008952FD">
                          <w:pPr>
                            <w:jc w:val="center"/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</w:pP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t>Rough Working</w:t>
                          </w:r>
                        </w:p>
                        <w:p w14:paraId="3F60F429" w14:textId="77777777" w:rsidR="008952FD" w:rsidRPr="00F55FDD" w:rsidRDefault="008952FD" w:rsidP="008952FD">
                          <w:pPr>
                            <w:jc w:val="center"/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</w:pP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t xml:space="preserve">Page </w:t>
                          </w: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begin"/>
                          </w: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instrText xml:space="preserve"> PAGE   \* MERGEFORMAT </w:instrText>
                          </w: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separate"/>
                          </w:r>
                          <w:r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t>10</w:t>
                          </w: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end"/>
                          </w:r>
                          <w:r w:rsidRPr="00F55FDD">
                            <w:rPr>
                              <w:rFonts w:ascii="Arial Black" w:hAnsi="Arial Black"/>
                              <w:color w:val="7F7F7F" w:themeColor="text1" w:themeTint="80"/>
                              <w:sz w:val="72"/>
                              <w:szCs w:val="72"/>
                            </w:rPr>
                            <w:t xml:space="preserve"> of </w:t>
                          </w:r>
                          <w:r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begin"/>
                          </w:r>
                          <w:r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instrText xml:space="preserve"> NUMPAGES   \* MERGEFORMAT </w:instrText>
                          </w:r>
                          <w:r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separate"/>
                          </w:r>
                          <w:r w:rsidRPr="000506E6"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t>10</w:t>
                          </w:r>
                          <w:r>
                            <w:rPr>
                              <w:rFonts w:ascii="Arial Black" w:hAnsi="Arial Black"/>
                              <w:noProof/>
                              <w:color w:val="7F7F7F" w:themeColor="text1" w:themeTint="80"/>
                              <w:sz w:val="72"/>
                              <w:szCs w:val="7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3EFE6F" id="_x0000_t202" coordsize="21600,21600" o:spt="202" path="m,l,21600r21600,l21600,xe">
              <v:stroke joinstyle="miter"/>
              <v:path gradientshapeok="t" o:connecttype="rect"/>
            </v:shapetype>
            <v:shape id="Text Box 46" o:spid="_x0000_s1026" type="#_x0000_t202" style="position:absolute;margin-left:-5.4pt;margin-top:292.75pt;width:444pt;height:23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" stroked="f">
              <v:textbox>
                <w:txbxContent>
                  <w:p w14:paraId="75E22A5A" w14:textId="77777777" w:rsidR="008952FD" w:rsidRPr="00F55FDD" w:rsidRDefault="008952FD" w:rsidP="008952FD">
                    <w:pPr>
                      <w:jc w:val="center"/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</w:pPr>
                    <w:r>
                      <w:rPr>
                        <w:rFonts w:ascii="Arial Black" w:hAnsi="Arial Black" w:hint="eastAsia"/>
                        <w:color w:val="7F7F7F" w:themeColor="text1" w:themeTint="80"/>
                        <w:sz w:val="72"/>
                        <w:szCs w:val="72"/>
                      </w:rPr>
                      <w:t>20</w:t>
                    </w:r>
                    <w:r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t>21</w:t>
                    </w:r>
                    <w:r>
                      <w:rPr>
                        <w:rFonts w:ascii="Arial Black" w:hAnsi="Arial Black" w:hint="eastAsia"/>
                        <w:color w:val="7F7F7F" w:themeColor="text1" w:themeTint="80"/>
                        <w:sz w:val="72"/>
                        <w:szCs w:val="72"/>
                      </w:rPr>
                      <w:t>-20</w:t>
                    </w:r>
                    <w:r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t>22</w:t>
                    </w:r>
                  </w:p>
                  <w:p w14:paraId="007FBC21" w14:textId="77777777" w:rsidR="008952FD" w:rsidRPr="00F55FDD" w:rsidRDefault="008952FD" w:rsidP="008952FD">
                    <w:pPr>
                      <w:jc w:val="center"/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</w:pP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t>Rough Working</w:t>
                    </w:r>
                  </w:p>
                  <w:p w14:paraId="3F60F429" w14:textId="77777777" w:rsidR="008952FD" w:rsidRPr="00F55FDD" w:rsidRDefault="008952FD" w:rsidP="008952FD">
                    <w:pPr>
                      <w:jc w:val="center"/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</w:pP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t xml:space="preserve">Page </w:t>
                    </w: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fldChar w:fldCharType="begin"/>
                    </w: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instrText xml:space="preserve"> PAGE   \* MERGEFORMAT </w:instrText>
                    </w: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fldChar w:fldCharType="separate"/>
                    </w:r>
                    <w:r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t>10</w:t>
                    </w: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fldChar w:fldCharType="end"/>
                    </w:r>
                    <w:r w:rsidRPr="00F55FDD">
                      <w:rPr>
                        <w:rFonts w:ascii="Arial Black" w:hAnsi="Arial Black"/>
                        <w:color w:val="7F7F7F" w:themeColor="text1" w:themeTint="80"/>
                        <w:sz w:val="72"/>
                        <w:szCs w:val="72"/>
                      </w:rPr>
                      <w:t xml:space="preserve"> of </w:t>
                    </w:r>
                    <w:r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fldChar w:fldCharType="begin"/>
                    </w:r>
                    <w:r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instrText xml:space="preserve"> NUMPAGES   \* MERGEFORMAT </w:instrText>
                    </w:r>
                    <w:r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fldChar w:fldCharType="separate"/>
                    </w:r>
                    <w:r w:rsidRPr="000506E6"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t>10</w:t>
                    </w:r>
                    <w:r>
                      <w:rPr>
                        <w:rFonts w:ascii="Arial Black" w:hAnsi="Arial Black"/>
                        <w:noProof/>
                        <w:color w:val="7F7F7F" w:themeColor="text1" w:themeTint="80"/>
                        <w:sz w:val="72"/>
                        <w:szCs w:val="7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="005B6785" w:rsidRPr="00B73B83">
      <w:rPr>
        <w:rFonts w:ascii="Calibri" w:hAnsi="Calibri" w:hint="eastAsia"/>
      </w:rPr>
      <w:t>B</w:t>
    </w:r>
    <w:r w:rsidR="005B6785" w:rsidRPr="00B73B83">
      <w:rPr>
        <w:rFonts w:ascii="Calibri" w:hAnsi="Calibri"/>
      </w:rPr>
      <w:t>BU4374 Paper A</w:t>
    </w:r>
    <w:r w:rsidR="005B6785" w:rsidRPr="008157F8">
      <w:rPr>
        <w:b/>
      </w:rPr>
      <w:tab/>
    </w:r>
    <w:r w:rsidRPr="00E01F99">
      <w:rPr>
        <w:rFonts w:ascii="Calibri" w:hAnsi="Calibri"/>
      </w:rPr>
      <w:t>Use this section for rough work</w:t>
    </w:r>
    <w:r w:rsidR="005B6785" w:rsidRPr="008157F8">
      <w:rPr>
        <w:b/>
      </w:rPr>
      <w:tab/>
    </w:r>
    <w:r w:rsidR="005B6785" w:rsidRPr="00A65F42">
      <w:rPr>
        <w:rFonts w:ascii="Calibri" w:hAnsi="Calibri"/>
      </w:rPr>
      <w:t>20</w:t>
    </w:r>
    <w:r w:rsidR="005B6785">
      <w:rPr>
        <w:rFonts w:ascii="Calibri" w:hAnsi="Calibri"/>
      </w:rPr>
      <w:t>21</w:t>
    </w:r>
    <w:r w:rsidR="005B6785" w:rsidRPr="00A65F42">
      <w:rPr>
        <w:rFonts w:ascii="Calibri" w:hAnsi="Calibri"/>
      </w:rPr>
      <w:t>/</w:t>
    </w:r>
    <w:r w:rsidR="005B6785">
      <w:rPr>
        <w:rFonts w:ascii="Calibri" w:hAnsi="Calibri"/>
      </w:rPr>
      <w:t>22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74D47B" w14:textId="77777777" w:rsidR="005B6785" w:rsidRDefault="005B678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5539C95"/>
    <w:multiLevelType w:val="hybridMultilevel"/>
    <w:tmpl w:val="D56FC2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B11C42"/>
    <w:multiLevelType w:val="multilevel"/>
    <w:tmpl w:val="69427F3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2D6711F"/>
    <w:multiLevelType w:val="hybridMultilevel"/>
    <w:tmpl w:val="EC921EEC"/>
    <w:lvl w:ilvl="0" w:tplc="0809000F">
      <w:start w:val="1"/>
      <w:numFmt w:val="decimal"/>
      <w:lvlText w:val="%1."/>
      <w:lvlJc w:val="left"/>
      <w:pPr>
        <w:ind w:left="1344" w:hanging="360"/>
      </w:pPr>
    </w:lvl>
    <w:lvl w:ilvl="1" w:tplc="08090019" w:tentative="1">
      <w:start w:val="1"/>
      <w:numFmt w:val="lowerLetter"/>
      <w:lvlText w:val="%2."/>
      <w:lvlJc w:val="left"/>
      <w:pPr>
        <w:ind w:left="2064" w:hanging="360"/>
      </w:pPr>
    </w:lvl>
    <w:lvl w:ilvl="2" w:tplc="0809001B" w:tentative="1">
      <w:start w:val="1"/>
      <w:numFmt w:val="lowerRoman"/>
      <w:lvlText w:val="%3."/>
      <w:lvlJc w:val="right"/>
      <w:pPr>
        <w:ind w:left="2784" w:hanging="180"/>
      </w:pPr>
    </w:lvl>
    <w:lvl w:ilvl="3" w:tplc="0809000F" w:tentative="1">
      <w:start w:val="1"/>
      <w:numFmt w:val="decimal"/>
      <w:lvlText w:val="%4."/>
      <w:lvlJc w:val="left"/>
      <w:pPr>
        <w:ind w:left="3504" w:hanging="360"/>
      </w:pPr>
    </w:lvl>
    <w:lvl w:ilvl="4" w:tplc="08090019" w:tentative="1">
      <w:start w:val="1"/>
      <w:numFmt w:val="lowerLetter"/>
      <w:lvlText w:val="%5."/>
      <w:lvlJc w:val="left"/>
      <w:pPr>
        <w:ind w:left="4224" w:hanging="360"/>
      </w:pPr>
    </w:lvl>
    <w:lvl w:ilvl="5" w:tplc="0809001B" w:tentative="1">
      <w:start w:val="1"/>
      <w:numFmt w:val="lowerRoman"/>
      <w:lvlText w:val="%6."/>
      <w:lvlJc w:val="right"/>
      <w:pPr>
        <w:ind w:left="4944" w:hanging="180"/>
      </w:pPr>
    </w:lvl>
    <w:lvl w:ilvl="6" w:tplc="0809000F" w:tentative="1">
      <w:start w:val="1"/>
      <w:numFmt w:val="decimal"/>
      <w:lvlText w:val="%7."/>
      <w:lvlJc w:val="left"/>
      <w:pPr>
        <w:ind w:left="5664" w:hanging="360"/>
      </w:pPr>
    </w:lvl>
    <w:lvl w:ilvl="7" w:tplc="08090019" w:tentative="1">
      <w:start w:val="1"/>
      <w:numFmt w:val="lowerLetter"/>
      <w:lvlText w:val="%8."/>
      <w:lvlJc w:val="left"/>
      <w:pPr>
        <w:ind w:left="6384" w:hanging="360"/>
      </w:pPr>
    </w:lvl>
    <w:lvl w:ilvl="8" w:tplc="080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3" w15:restartNumberingAfterBreak="0">
    <w:nsid w:val="0E1916DD"/>
    <w:multiLevelType w:val="multilevel"/>
    <w:tmpl w:val="B0227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A0331A"/>
    <w:multiLevelType w:val="hybridMultilevel"/>
    <w:tmpl w:val="0ADE3C0E"/>
    <w:lvl w:ilvl="0" w:tplc="1FD0D2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109E2378"/>
    <w:multiLevelType w:val="hybridMultilevel"/>
    <w:tmpl w:val="EBFA53F4"/>
    <w:lvl w:ilvl="0" w:tplc="30F8F1E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1F067A5"/>
    <w:multiLevelType w:val="multilevel"/>
    <w:tmpl w:val="F8F0DA98"/>
    <w:lvl w:ilvl="0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abstractNum w:abstractNumId="7" w15:restartNumberingAfterBreak="0">
    <w:nsid w:val="139C069D"/>
    <w:multiLevelType w:val="hybridMultilevel"/>
    <w:tmpl w:val="A70644FE"/>
    <w:lvl w:ilvl="0" w:tplc="3A96EC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489F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15CA18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D9A4D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ACCEE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2724B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A20A4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0BAEE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304C8F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18F5329E"/>
    <w:multiLevelType w:val="multilevel"/>
    <w:tmpl w:val="08C6EC3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23C7D2F"/>
    <w:multiLevelType w:val="hybridMultilevel"/>
    <w:tmpl w:val="B390161A"/>
    <w:lvl w:ilvl="0" w:tplc="473AF6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F684D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6FA40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C126B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B109E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44C04A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4C0D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E0622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B82A3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235358DA"/>
    <w:multiLevelType w:val="multilevel"/>
    <w:tmpl w:val="235358DA"/>
    <w:lvl w:ilvl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7E2414"/>
    <w:multiLevelType w:val="hybridMultilevel"/>
    <w:tmpl w:val="A5DC761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D527CF"/>
    <w:multiLevelType w:val="hybridMultilevel"/>
    <w:tmpl w:val="C520CE90"/>
    <w:lvl w:ilvl="0" w:tplc="0809000F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FE4388"/>
    <w:multiLevelType w:val="hybridMultilevel"/>
    <w:tmpl w:val="6A70AD9A"/>
    <w:lvl w:ilvl="0" w:tplc="0C28D07A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2D037A30"/>
    <w:multiLevelType w:val="hybridMultilevel"/>
    <w:tmpl w:val="95CC1B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2800E4"/>
    <w:multiLevelType w:val="hybridMultilevel"/>
    <w:tmpl w:val="98D49924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2E330F0C"/>
    <w:multiLevelType w:val="hybridMultilevel"/>
    <w:tmpl w:val="4A4CBC84"/>
    <w:lvl w:ilvl="0" w:tplc="3A064D7E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00A1B17"/>
    <w:multiLevelType w:val="hybridMultilevel"/>
    <w:tmpl w:val="0CBCE82C"/>
    <w:lvl w:ilvl="0" w:tplc="0409000D">
      <w:start w:val="1"/>
      <w:numFmt w:val="bullet"/>
      <w:lvlText w:val=""/>
      <w:lvlJc w:val="left"/>
      <w:pPr>
        <w:tabs>
          <w:tab w:val="num" w:pos="3338"/>
        </w:tabs>
        <w:ind w:left="333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8" w15:restartNumberingAfterBreak="0">
    <w:nsid w:val="3B41723A"/>
    <w:multiLevelType w:val="hybridMultilevel"/>
    <w:tmpl w:val="E04C5466"/>
    <w:lvl w:ilvl="0" w:tplc="35FEA3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6AA32A0">
      <w:start w:val="292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9B098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E2413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29868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CA853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DC208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5B853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B883E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3C914DC9"/>
    <w:multiLevelType w:val="multilevel"/>
    <w:tmpl w:val="A2D2CB4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BC43A3"/>
    <w:multiLevelType w:val="hybridMultilevel"/>
    <w:tmpl w:val="114CE938"/>
    <w:lvl w:ilvl="0" w:tplc="C35C1A0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52818"/>
    <w:multiLevelType w:val="hybridMultilevel"/>
    <w:tmpl w:val="EBFA53F4"/>
    <w:lvl w:ilvl="0" w:tplc="30F8F1E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4E665B45"/>
    <w:multiLevelType w:val="hybridMultilevel"/>
    <w:tmpl w:val="654EB8BA"/>
    <w:lvl w:ilvl="0" w:tplc="322080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0E9F32">
      <w:start w:val="1130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00A1C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2A4B1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4ACBC5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B81B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6B220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A3CBC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F78E4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4EA1371B"/>
    <w:multiLevelType w:val="hybridMultilevel"/>
    <w:tmpl w:val="EBFA53F4"/>
    <w:lvl w:ilvl="0" w:tplc="30F8F1E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4F8E3953"/>
    <w:multiLevelType w:val="hybridMultilevel"/>
    <w:tmpl w:val="F52E9EA2"/>
    <w:lvl w:ilvl="0" w:tplc="09683FF6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0102C3C"/>
    <w:multiLevelType w:val="hybridMultilevel"/>
    <w:tmpl w:val="8498609E"/>
    <w:lvl w:ilvl="0" w:tplc="E424FD0A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6" w15:restartNumberingAfterBreak="0">
    <w:nsid w:val="507C61C4"/>
    <w:multiLevelType w:val="hybridMultilevel"/>
    <w:tmpl w:val="388E1D0A"/>
    <w:lvl w:ilvl="0" w:tplc="73CE176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F158A3"/>
    <w:multiLevelType w:val="hybridMultilevel"/>
    <w:tmpl w:val="755EFB20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AE26049"/>
    <w:multiLevelType w:val="hybridMultilevel"/>
    <w:tmpl w:val="9CC25468"/>
    <w:lvl w:ilvl="0" w:tplc="F33028DA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D223446"/>
    <w:multiLevelType w:val="hybridMultilevel"/>
    <w:tmpl w:val="2132EE62"/>
    <w:lvl w:ilvl="0" w:tplc="080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0" w15:restartNumberingAfterBreak="0">
    <w:nsid w:val="5D497776"/>
    <w:multiLevelType w:val="multilevel"/>
    <w:tmpl w:val="5D497776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DEA2CF3"/>
    <w:multiLevelType w:val="hybridMultilevel"/>
    <w:tmpl w:val="6046B744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F19055A"/>
    <w:multiLevelType w:val="singleLevel"/>
    <w:tmpl w:val="F31632EC"/>
    <w:lvl w:ilvl="0">
      <w:start w:val="1"/>
      <w:numFmt w:val="lowerRoman"/>
      <w:lvlText w:val="%1)"/>
      <w:legacy w:legacy="1" w:legacySpace="0" w:legacyIndent="283"/>
      <w:lvlJc w:val="left"/>
      <w:pPr>
        <w:ind w:left="283" w:hanging="283"/>
      </w:pPr>
    </w:lvl>
  </w:abstractNum>
  <w:abstractNum w:abstractNumId="33" w15:restartNumberingAfterBreak="0">
    <w:nsid w:val="66A47D08"/>
    <w:multiLevelType w:val="hybridMultilevel"/>
    <w:tmpl w:val="4B9AAE9E"/>
    <w:lvl w:ilvl="0" w:tplc="7C50AEAA">
      <w:start w:val="1"/>
      <w:numFmt w:val="lowerRoman"/>
      <w:lvlText w:val="%1)"/>
      <w:lvlJc w:val="left"/>
      <w:pPr>
        <w:ind w:left="1004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 w15:restartNumberingAfterBreak="0">
    <w:nsid w:val="69425061"/>
    <w:multiLevelType w:val="hybridMultilevel"/>
    <w:tmpl w:val="D3226016"/>
    <w:lvl w:ilvl="0" w:tplc="913079AC">
      <w:start w:val="1"/>
      <w:numFmt w:val="bullet"/>
      <w:lvlText w:val="l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413858FA">
      <w:start w:val="1359"/>
      <w:numFmt w:val="bullet"/>
      <w:lvlText w:val="»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E36771C">
      <w:start w:val="1359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AF80C42">
      <w:start w:val="1"/>
      <w:numFmt w:val="bullet"/>
      <w:lvlText w:val="l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9C7AA0B8" w:tentative="1">
      <w:start w:val="1"/>
      <w:numFmt w:val="bullet"/>
      <w:lvlText w:val="l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1D780A1C" w:tentative="1">
      <w:start w:val="1"/>
      <w:numFmt w:val="bullet"/>
      <w:lvlText w:val="l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40BAA3F4" w:tentative="1">
      <w:start w:val="1"/>
      <w:numFmt w:val="bullet"/>
      <w:lvlText w:val="l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5712E3EE" w:tentative="1">
      <w:start w:val="1"/>
      <w:numFmt w:val="bullet"/>
      <w:lvlText w:val="l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D76284AA" w:tentative="1">
      <w:start w:val="1"/>
      <w:numFmt w:val="bullet"/>
      <w:lvlText w:val="l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35" w15:restartNumberingAfterBreak="0">
    <w:nsid w:val="6D1B66D6"/>
    <w:multiLevelType w:val="hybridMultilevel"/>
    <w:tmpl w:val="CB08A18E"/>
    <w:lvl w:ilvl="0" w:tplc="2DEAF0A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54A32A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5E6E87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9FEDE4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D42C0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C98058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50ADF1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E76840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8364FB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6" w15:restartNumberingAfterBreak="0">
    <w:nsid w:val="71620CE4"/>
    <w:multiLevelType w:val="hybridMultilevel"/>
    <w:tmpl w:val="857EC296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7CAF2973"/>
    <w:multiLevelType w:val="hybridMultilevel"/>
    <w:tmpl w:val="988E16F0"/>
    <w:lvl w:ilvl="0" w:tplc="08090017">
      <w:start w:val="1"/>
      <w:numFmt w:val="lowerLetter"/>
      <w:lvlText w:val="%1)"/>
      <w:lvlJc w:val="lef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FB33DBE"/>
    <w:multiLevelType w:val="multilevel"/>
    <w:tmpl w:val="B7245FD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5"/>
  </w:num>
  <w:num w:numId="2">
    <w:abstractNumId w:val="29"/>
  </w:num>
  <w:num w:numId="3">
    <w:abstractNumId w:val="31"/>
  </w:num>
  <w:num w:numId="4">
    <w:abstractNumId w:val="24"/>
  </w:num>
  <w:num w:numId="5">
    <w:abstractNumId w:val="27"/>
  </w:num>
  <w:num w:numId="6">
    <w:abstractNumId w:val="2"/>
  </w:num>
  <w:num w:numId="7">
    <w:abstractNumId w:val="21"/>
  </w:num>
  <w:num w:numId="8">
    <w:abstractNumId w:val="0"/>
  </w:num>
  <w:num w:numId="9">
    <w:abstractNumId w:val="9"/>
  </w:num>
  <w:num w:numId="10">
    <w:abstractNumId w:val="18"/>
  </w:num>
  <w:num w:numId="11">
    <w:abstractNumId w:val="7"/>
  </w:num>
  <w:num w:numId="12">
    <w:abstractNumId w:val="35"/>
  </w:num>
  <w:num w:numId="13">
    <w:abstractNumId w:val="22"/>
  </w:num>
  <w:num w:numId="14">
    <w:abstractNumId w:val="17"/>
  </w:num>
  <w:num w:numId="15">
    <w:abstractNumId w:val="26"/>
  </w:num>
  <w:num w:numId="16">
    <w:abstractNumId w:val="5"/>
  </w:num>
  <w:num w:numId="17">
    <w:abstractNumId w:val="23"/>
  </w:num>
  <w:num w:numId="18">
    <w:abstractNumId w:val="34"/>
  </w:num>
  <w:num w:numId="19">
    <w:abstractNumId w:val="11"/>
  </w:num>
  <w:num w:numId="20">
    <w:abstractNumId w:val="37"/>
  </w:num>
  <w:num w:numId="21">
    <w:abstractNumId w:val="36"/>
  </w:num>
  <w:num w:numId="22">
    <w:abstractNumId w:val="13"/>
  </w:num>
  <w:num w:numId="23">
    <w:abstractNumId w:val="12"/>
  </w:num>
  <w:num w:numId="24">
    <w:abstractNumId w:val="32"/>
  </w:num>
  <w:num w:numId="25">
    <w:abstractNumId w:val="32"/>
    <w:lvlOverride w:ilvl="0">
      <w:startOverride w:val="1"/>
    </w:lvlOverride>
  </w:num>
  <w:num w:numId="26">
    <w:abstractNumId w:val="8"/>
  </w:num>
  <w:num w:numId="27">
    <w:abstractNumId w:val="19"/>
  </w:num>
  <w:num w:numId="28">
    <w:abstractNumId w:val="1"/>
  </w:num>
  <w:num w:numId="29">
    <w:abstractNumId w:val="38"/>
  </w:num>
  <w:num w:numId="30">
    <w:abstractNumId w:val="20"/>
  </w:num>
  <w:num w:numId="31">
    <w:abstractNumId w:val="3"/>
  </w:num>
  <w:num w:numId="32">
    <w:abstractNumId w:val="15"/>
  </w:num>
  <w:num w:numId="33">
    <w:abstractNumId w:val="14"/>
  </w:num>
  <w:num w:numId="34">
    <w:abstractNumId w:val="33"/>
  </w:num>
  <w:num w:numId="3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</w:num>
  <w:num w:numId="37">
    <w:abstractNumId w:val="10"/>
  </w:num>
  <w:num w:numId="38">
    <w:abstractNumId w:val="4"/>
  </w:num>
  <w:num w:numId="3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2A6B"/>
    <w:rsid w:val="00000257"/>
    <w:rsid w:val="00001407"/>
    <w:rsid w:val="00006DAB"/>
    <w:rsid w:val="000104F6"/>
    <w:rsid w:val="00012CF1"/>
    <w:rsid w:val="000136DB"/>
    <w:rsid w:val="000148B2"/>
    <w:rsid w:val="00014C8A"/>
    <w:rsid w:val="00024AB4"/>
    <w:rsid w:val="00024DFF"/>
    <w:rsid w:val="0002534D"/>
    <w:rsid w:val="00025A29"/>
    <w:rsid w:val="00026186"/>
    <w:rsid w:val="00026FBF"/>
    <w:rsid w:val="00033174"/>
    <w:rsid w:val="0003364D"/>
    <w:rsid w:val="00035033"/>
    <w:rsid w:val="000419C1"/>
    <w:rsid w:val="000425F4"/>
    <w:rsid w:val="00044856"/>
    <w:rsid w:val="00045B64"/>
    <w:rsid w:val="000469B6"/>
    <w:rsid w:val="00046EBD"/>
    <w:rsid w:val="000506E6"/>
    <w:rsid w:val="00051D39"/>
    <w:rsid w:val="00052732"/>
    <w:rsid w:val="00052B96"/>
    <w:rsid w:val="000535B5"/>
    <w:rsid w:val="0005626F"/>
    <w:rsid w:val="00062113"/>
    <w:rsid w:val="000625D8"/>
    <w:rsid w:val="00062D7B"/>
    <w:rsid w:val="00064A8B"/>
    <w:rsid w:val="000703AD"/>
    <w:rsid w:val="0007128E"/>
    <w:rsid w:val="00071EA1"/>
    <w:rsid w:val="000741B7"/>
    <w:rsid w:val="0007466E"/>
    <w:rsid w:val="000809FB"/>
    <w:rsid w:val="000842B7"/>
    <w:rsid w:val="00084A98"/>
    <w:rsid w:val="0008691B"/>
    <w:rsid w:val="0009331F"/>
    <w:rsid w:val="00096D73"/>
    <w:rsid w:val="000972CB"/>
    <w:rsid w:val="000A001C"/>
    <w:rsid w:val="000A10C6"/>
    <w:rsid w:val="000A11A3"/>
    <w:rsid w:val="000A3B2F"/>
    <w:rsid w:val="000A450F"/>
    <w:rsid w:val="000A4A7B"/>
    <w:rsid w:val="000A6B57"/>
    <w:rsid w:val="000A6CCF"/>
    <w:rsid w:val="000B0568"/>
    <w:rsid w:val="000B0CBA"/>
    <w:rsid w:val="000B20C9"/>
    <w:rsid w:val="000B3E2C"/>
    <w:rsid w:val="000B424A"/>
    <w:rsid w:val="000B46C4"/>
    <w:rsid w:val="000C0903"/>
    <w:rsid w:val="000C38EF"/>
    <w:rsid w:val="000C54A7"/>
    <w:rsid w:val="000C7D6D"/>
    <w:rsid w:val="000D10E9"/>
    <w:rsid w:val="000D15DE"/>
    <w:rsid w:val="000D1E23"/>
    <w:rsid w:val="000D3058"/>
    <w:rsid w:val="000D4BBD"/>
    <w:rsid w:val="000E05D1"/>
    <w:rsid w:val="000E1CCF"/>
    <w:rsid w:val="000E2288"/>
    <w:rsid w:val="000E44BA"/>
    <w:rsid w:val="000E4E4D"/>
    <w:rsid w:val="000E6083"/>
    <w:rsid w:val="000E7FFA"/>
    <w:rsid w:val="000F024E"/>
    <w:rsid w:val="000F0789"/>
    <w:rsid w:val="000F085A"/>
    <w:rsid w:val="000F0AF5"/>
    <w:rsid w:val="000F0B7C"/>
    <w:rsid w:val="000F1FC7"/>
    <w:rsid w:val="000F20DF"/>
    <w:rsid w:val="000F2D51"/>
    <w:rsid w:val="000F3396"/>
    <w:rsid w:val="000F7899"/>
    <w:rsid w:val="0010211A"/>
    <w:rsid w:val="0010230A"/>
    <w:rsid w:val="00102802"/>
    <w:rsid w:val="001038D1"/>
    <w:rsid w:val="00103E22"/>
    <w:rsid w:val="00104FB0"/>
    <w:rsid w:val="00105150"/>
    <w:rsid w:val="00105F8C"/>
    <w:rsid w:val="00106490"/>
    <w:rsid w:val="00107345"/>
    <w:rsid w:val="00107494"/>
    <w:rsid w:val="00110D4B"/>
    <w:rsid w:val="001129C1"/>
    <w:rsid w:val="00112CFD"/>
    <w:rsid w:val="0011320E"/>
    <w:rsid w:val="00113D1E"/>
    <w:rsid w:val="00114239"/>
    <w:rsid w:val="0011529A"/>
    <w:rsid w:val="00117092"/>
    <w:rsid w:val="0012149C"/>
    <w:rsid w:val="0012434D"/>
    <w:rsid w:val="001244C7"/>
    <w:rsid w:val="001258BC"/>
    <w:rsid w:val="00127EDB"/>
    <w:rsid w:val="001310E6"/>
    <w:rsid w:val="001311A4"/>
    <w:rsid w:val="0013454D"/>
    <w:rsid w:val="001354B3"/>
    <w:rsid w:val="001364E3"/>
    <w:rsid w:val="00136B1E"/>
    <w:rsid w:val="00142109"/>
    <w:rsid w:val="00142E1E"/>
    <w:rsid w:val="00143B2C"/>
    <w:rsid w:val="00144E43"/>
    <w:rsid w:val="00147272"/>
    <w:rsid w:val="00150488"/>
    <w:rsid w:val="001527E5"/>
    <w:rsid w:val="00154513"/>
    <w:rsid w:val="00155A58"/>
    <w:rsid w:val="0015703E"/>
    <w:rsid w:val="001605D0"/>
    <w:rsid w:val="00160AB4"/>
    <w:rsid w:val="0016240F"/>
    <w:rsid w:val="00162417"/>
    <w:rsid w:val="00162E59"/>
    <w:rsid w:val="00163336"/>
    <w:rsid w:val="00164033"/>
    <w:rsid w:val="00164102"/>
    <w:rsid w:val="00166515"/>
    <w:rsid w:val="00166517"/>
    <w:rsid w:val="00166AED"/>
    <w:rsid w:val="001704CC"/>
    <w:rsid w:val="00171991"/>
    <w:rsid w:val="001729C9"/>
    <w:rsid w:val="00172F3D"/>
    <w:rsid w:val="001735D1"/>
    <w:rsid w:val="00177407"/>
    <w:rsid w:val="00180465"/>
    <w:rsid w:val="00181FED"/>
    <w:rsid w:val="00182069"/>
    <w:rsid w:val="00182717"/>
    <w:rsid w:val="00185231"/>
    <w:rsid w:val="00185DC3"/>
    <w:rsid w:val="001879E2"/>
    <w:rsid w:val="00187A8F"/>
    <w:rsid w:val="00190C31"/>
    <w:rsid w:val="00192884"/>
    <w:rsid w:val="00195229"/>
    <w:rsid w:val="00195837"/>
    <w:rsid w:val="00196170"/>
    <w:rsid w:val="00196D7C"/>
    <w:rsid w:val="001A0ED9"/>
    <w:rsid w:val="001A1853"/>
    <w:rsid w:val="001A2F1F"/>
    <w:rsid w:val="001A32DE"/>
    <w:rsid w:val="001A3414"/>
    <w:rsid w:val="001A3546"/>
    <w:rsid w:val="001A361B"/>
    <w:rsid w:val="001A5496"/>
    <w:rsid w:val="001A5608"/>
    <w:rsid w:val="001A5E4B"/>
    <w:rsid w:val="001A6594"/>
    <w:rsid w:val="001A69BD"/>
    <w:rsid w:val="001A6AC3"/>
    <w:rsid w:val="001A6C58"/>
    <w:rsid w:val="001A7333"/>
    <w:rsid w:val="001B055F"/>
    <w:rsid w:val="001B3851"/>
    <w:rsid w:val="001B71DD"/>
    <w:rsid w:val="001B76FB"/>
    <w:rsid w:val="001C4760"/>
    <w:rsid w:val="001C6839"/>
    <w:rsid w:val="001C6959"/>
    <w:rsid w:val="001C7F34"/>
    <w:rsid w:val="001D2990"/>
    <w:rsid w:val="001D64E8"/>
    <w:rsid w:val="001D6C4F"/>
    <w:rsid w:val="001D7357"/>
    <w:rsid w:val="001D7911"/>
    <w:rsid w:val="001D7F41"/>
    <w:rsid w:val="001E0E07"/>
    <w:rsid w:val="001E1AC7"/>
    <w:rsid w:val="001E217D"/>
    <w:rsid w:val="001E2A7D"/>
    <w:rsid w:val="001E455D"/>
    <w:rsid w:val="001E5D6D"/>
    <w:rsid w:val="001E66E8"/>
    <w:rsid w:val="001E7335"/>
    <w:rsid w:val="001E7730"/>
    <w:rsid w:val="001E7A3A"/>
    <w:rsid w:val="001F003F"/>
    <w:rsid w:val="001F1D37"/>
    <w:rsid w:val="001F2453"/>
    <w:rsid w:val="001F2789"/>
    <w:rsid w:val="001F5051"/>
    <w:rsid w:val="001F51F3"/>
    <w:rsid w:val="001F5561"/>
    <w:rsid w:val="001F5BA5"/>
    <w:rsid w:val="001F5E05"/>
    <w:rsid w:val="001F75D3"/>
    <w:rsid w:val="001F787F"/>
    <w:rsid w:val="001F78A5"/>
    <w:rsid w:val="00204604"/>
    <w:rsid w:val="00207484"/>
    <w:rsid w:val="00207F1E"/>
    <w:rsid w:val="00211EA9"/>
    <w:rsid w:val="002124E1"/>
    <w:rsid w:val="00212D51"/>
    <w:rsid w:val="0021306C"/>
    <w:rsid w:val="002138DF"/>
    <w:rsid w:val="002159D1"/>
    <w:rsid w:val="00220B2C"/>
    <w:rsid w:val="00221AC1"/>
    <w:rsid w:val="0022604C"/>
    <w:rsid w:val="002264AE"/>
    <w:rsid w:val="00226557"/>
    <w:rsid w:val="00234328"/>
    <w:rsid w:val="00234681"/>
    <w:rsid w:val="00237B87"/>
    <w:rsid w:val="00237BFF"/>
    <w:rsid w:val="00240A90"/>
    <w:rsid w:val="00240E7B"/>
    <w:rsid w:val="00241727"/>
    <w:rsid w:val="002436C1"/>
    <w:rsid w:val="00244D4E"/>
    <w:rsid w:val="00245BCA"/>
    <w:rsid w:val="00246086"/>
    <w:rsid w:val="00250020"/>
    <w:rsid w:val="002502AB"/>
    <w:rsid w:val="00252592"/>
    <w:rsid w:val="00254B20"/>
    <w:rsid w:val="00261AE5"/>
    <w:rsid w:val="00261ED4"/>
    <w:rsid w:val="002628AE"/>
    <w:rsid w:val="00262B62"/>
    <w:rsid w:val="002667EB"/>
    <w:rsid w:val="00267F10"/>
    <w:rsid w:val="00267F3B"/>
    <w:rsid w:val="00270B2B"/>
    <w:rsid w:val="00271C80"/>
    <w:rsid w:val="00273975"/>
    <w:rsid w:val="00276853"/>
    <w:rsid w:val="00281EE7"/>
    <w:rsid w:val="00282303"/>
    <w:rsid w:val="00282CD3"/>
    <w:rsid w:val="00283301"/>
    <w:rsid w:val="002840ED"/>
    <w:rsid w:val="002871C7"/>
    <w:rsid w:val="002874B9"/>
    <w:rsid w:val="00287F0B"/>
    <w:rsid w:val="00290AB2"/>
    <w:rsid w:val="002922F6"/>
    <w:rsid w:val="00295286"/>
    <w:rsid w:val="00295650"/>
    <w:rsid w:val="00295A9D"/>
    <w:rsid w:val="00295C47"/>
    <w:rsid w:val="00296166"/>
    <w:rsid w:val="00296333"/>
    <w:rsid w:val="002966E6"/>
    <w:rsid w:val="0029716B"/>
    <w:rsid w:val="002A10AB"/>
    <w:rsid w:val="002A2F9B"/>
    <w:rsid w:val="002A344A"/>
    <w:rsid w:val="002A4011"/>
    <w:rsid w:val="002A534A"/>
    <w:rsid w:val="002A6395"/>
    <w:rsid w:val="002A65FA"/>
    <w:rsid w:val="002A7A7F"/>
    <w:rsid w:val="002B1C19"/>
    <w:rsid w:val="002B2003"/>
    <w:rsid w:val="002B26B1"/>
    <w:rsid w:val="002B34B9"/>
    <w:rsid w:val="002B39CA"/>
    <w:rsid w:val="002B3A6D"/>
    <w:rsid w:val="002B62C2"/>
    <w:rsid w:val="002B66D3"/>
    <w:rsid w:val="002B6E3A"/>
    <w:rsid w:val="002C1DD5"/>
    <w:rsid w:val="002C515D"/>
    <w:rsid w:val="002C5ABA"/>
    <w:rsid w:val="002C72C4"/>
    <w:rsid w:val="002C7E6A"/>
    <w:rsid w:val="002D0EA6"/>
    <w:rsid w:val="002D3873"/>
    <w:rsid w:val="002D4363"/>
    <w:rsid w:val="002D4E2B"/>
    <w:rsid w:val="002D6979"/>
    <w:rsid w:val="002E01A0"/>
    <w:rsid w:val="002E04C3"/>
    <w:rsid w:val="002E1FDD"/>
    <w:rsid w:val="002E381B"/>
    <w:rsid w:val="002E4843"/>
    <w:rsid w:val="002E4A95"/>
    <w:rsid w:val="002E4C86"/>
    <w:rsid w:val="002E4D0A"/>
    <w:rsid w:val="002E4D19"/>
    <w:rsid w:val="002E4DAF"/>
    <w:rsid w:val="002E5577"/>
    <w:rsid w:val="002F11C3"/>
    <w:rsid w:val="002F1550"/>
    <w:rsid w:val="002F1B4B"/>
    <w:rsid w:val="002F2111"/>
    <w:rsid w:val="002F262D"/>
    <w:rsid w:val="002F32EE"/>
    <w:rsid w:val="002F3793"/>
    <w:rsid w:val="002F3C02"/>
    <w:rsid w:val="002F41B2"/>
    <w:rsid w:val="002F6948"/>
    <w:rsid w:val="003014B7"/>
    <w:rsid w:val="00301831"/>
    <w:rsid w:val="00301C58"/>
    <w:rsid w:val="00302249"/>
    <w:rsid w:val="00302B6B"/>
    <w:rsid w:val="00302F6E"/>
    <w:rsid w:val="00303160"/>
    <w:rsid w:val="0030365D"/>
    <w:rsid w:val="00304ED4"/>
    <w:rsid w:val="0030569B"/>
    <w:rsid w:val="00311971"/>
    <w:rsid w:val="00312522"/>
    <w:rsid w:val="00312D77"/>
    <w:rsid w:val="003153B5"/>
    <w:rsid w:val="00316870"/>
    <w:rsid w:val="003171B7"/>
    <w:rsid w:val="00317DB6"/>
    <w:rsid w:val="00324892"/>
    <w:rsid w:val="00324911"/>
    <w:rsid w:val="00324FCE"/>
    <w:rsid w:val="00326EB4"/>
    <w:rsid w:val="0033040F"/>
    <w:rsid w:val="00330C48"/>
    <w:rsid w:val="00332B58"/>
    <w:rsid w:val="00332E2C"/>
    <w:rsid w:val="00334268"/>
    <w:rsid w:val="00334803"/>
    <w:rsid w:val="0033503C"/>
    <w:rsid w:val="00335A1E"/>
    <w:rsid w:val="0033659A"/>
    <w:rsid w:val="0033696B"/>
    <w:rsid w:val="003370DF"/>
    <w:rsid w:val="00337E4D"/>
    <w:rsid w:val="00340876"/>
    <w:rsid w:val="0034089E"/>
    <w:rsid w:val="00340B5B"/>
    <w:rsid w:val="0034173A"/>
    <w:rsid w:val="00343125"/>
    <w:rsid w:val="003437E3"/>
    <w:rsid w:val="00343E9A"/>
    <w:rsid w:val="003444AB"/>
    <w:rsid w:val="00344CF6"/>
    <w:rsid w:val="00345351"/>
    <w:rsid w:val="00345504"/>
    <w:rsid w:val="00345A1F"/>
    <w:rsid w:val="003463A8"/>
    <w:rsid w:val="00346E4C"/>
    <w:rsid w:val="003512A0"/>
    <w:rsid w:val="003550D6"/>
    <w:rsid w:val="003557AB"/>
    <w:rsid w:val="00362185"/>
    <w:rsid w:val="00362A2F"/>
    <w:rsid w:val="003655C5"/>
    <w:rsid w:val="00366A60"/>
    <w:rsid w:val="00366ED4"/>
    <w:rsid w:val="00367932"/>
    <w:rsid w:val="00371181"/>
    <w:rsid w:val="003719F0"/>
    <w:rsid w:val="003750D6"/>
    <w:rsid w:val="003761F2"/>
    <w:rsid w:val="00376B4A"/>
    <w:rsid w:val="0037707E"/>
    <w:rsid w:val="00377E3A"/>
    <w:rsid w:val="00377E9F"/>
    <w:rsid w:val="00377F43"/>
    <w:rsid w:val="003804E0"/>
    <w:rsid w:val="00380EB7"/>
    <w:rsid w:val="003829F8"/>
    <w:rsid w:val="00382E9D"/>
    <w:rsid w:val="00382EC9"/>
    <w:rsid w:val="00385174"/>
    <w:rsid w:val="0038558B"/>
    <w:rsid w:val="00385A2A"/>
    <w:rsid w:val="00385A98"/>
    <w:rsid w:val="00385CB9"/>
    <w:rsid w:val="0038601E"/>
    <w:rsid w:val="00386631"/>
    <w:rsid w:val="00386829"/>
    <w:rsid w:val="00387B19"/>
    <w:rsid w:val="00390D29"/>
    <w:rsid w:val="00391E8C"/>
    <w:rsid w:val="003920D6"/>
    <w:rsid w:val="0039235D"/>
    <w:rsid w:val="00396D69"/>
    <w:rsid w:val="00396E19"/>
    <w:rsid w:val="003979D5"/>
    <w:rsid w:val="003A5D52"/>
    <w:rsid w:val="003B12F6"/>
    <w:rsid w:val="003B2C15"/>
    <w:rsid w:val="003B3E85"/>
    <w:rsid w:val="003B6FE8"/>
    <w:rsid w:val="003C5C61"/>
    <w:rsid w:val="003C7E4E"/>
    <w:rsid w:val="003D0545"/>
    <w:rsid w:val="003D23A7"/>
    <w:rsid w:val="003D2B75"/>
    <w:rsid w:val="003D5AC2"/>
    <w:rsid w:val="003E11C6"/>
    <w:rsid w:val="003E11EE"/>
    <w:rsid w:val="003E1F37"/>
    <w:rsid w:val="003E4978"/>
    <w:rsid w:val="003E5B78"/>
    <w:rsid w:val="003F0EA8"/>
    <w:rsid w:val="003F14C5"/>
    <w:rsid w:val="003F17C5"/>
    <w:rsid w:val="003F3B76"/>
    <w:rsid w:val="003F4092"/>
    <w:rsid w:val="003F6D31"/>
    <w:rsid w:val="00401ED0"/>
    <w:rsid w:val="00402700"/>
    <w:rsid w:val="004027DB"/>
    <w:rsid w:val="00403547"/>
    <w:rsid w:val="00403FDB"/>
    <w:rsid w:val="004046FD"/>
    <w:rsid w:val="00405683"/>
    <w:rsid w:val="00405F6D"/>
    <w:rsid w:val="00410A19"/>
    <w:rsid w:val="00411688"/>
    <w:rsid w:val="00412144"/>
    <w:rsid w:val="00412619"/>
    <w:rsid w:val="004127A9"/>
    <w:rsid w:val="004129EE"/>
    <w:rsid w:val="00415093"/>
    <w:rsid w:val="004164D8"/>
    <w:rsid w:val="004168C1"/>
    <w:rsid w:val="00416CCF"/>
    <w:rsid w:val="00416D02"/>
    <w:rsid w:val="00417252"/>
    <w:rsid w:val="00421473"/>
    <w:rsid w:val="00424E3B"/>
    <w:rsid w:val="0042523B"/>
    <w:rsid w:val="00426205"/>
    <w:rsid w:val="00426534"/>
    <w:rsid w:val="004279C2"/>
    <w:rsid w:val="00431BFF"/>
    <w:rsid w:val="00432074"/>
    <w:rsid w:val="004348CC"/>
    <w:rsid w:val="00434CCD"/>
    <w:rsid w:val="0044326B"/>
    <w:rsid w:val="00444B29"/>
    <w:rsid w:val="00446773"/>
    <w:rsid w:val="00447160"/>
    <w:rsid w:val="00452B1A"/>
    <w:rsid w:val="00452B51"/>
    <w:rsid w:val="004547DA"/>
    <w:rsid w:val="00462A11"/>
    <w:rsid w:val="0046396B"/>
    <w:rsid w:val="00463C5B"/>
    <w:rsid w:val="00465072"/>
    <w:rsid w:val="004652E9"/>
    <w:rsid w:val="00465858"/>
    <w:rsid w:val="004658D5"/>
    <w:rsid w:val="0046601C"/>
    <w:rsid w:val="00466861"/>
    <w:rsid w:val="0046753E"/>
    <w:rsid w:val="00470B61"/>
    <w:rsid w:val="0047292E"/>
    <w:rsid w:val="00475B74"/>
    <w:rsid w:val="00477BC1"/>
    <w:rsid w:val="00477F97"/>
    <w:rsid w:val="00480034"/>
    <w:rsid w:val="004806FE"/>
    <w:rsid w:val="00481056"/>
    <w:rsid w:val="004813BF"/>
    <w:rsid w:val="00482C90"/>
    <w:rsid w:val="0048463B"/>
    <w:rsid w:val="00486FF5"/>
    <w:rsid w:val="004875EB"/>
    <w:rsid w:val="00487C82"/>
    <w:rsid w:val="00490F17"/>
    <w:rsid w:val="00493CB2"/>
    <w:rsid w:val="004956CC"/>
    <w:rsid w:val="00495E32"/>
    <w:rsid w:val="004963B8"/>
    <w:rsid w:val="00496646"/>
    <w:rsid w:val="004A198E"/>
    <w:rsid w:val="004A2F03"/>
    <w:rsid w:val="004A4235"/>
    <w:rsid w:val="004A6318"/>
    <w:rsid w:val="004A6CCF"/>
    <w:rsid w:val="004A7A26"/>
    <w:rsid w:val="004A7FF4"/>
    <w:rsid w:val="004B0AFC"/>
    <w:rsid w:val="004B2DC5"/>
    <w:rsid w:val="004B52F3"/>
    <w:rsid w:val="004B546B"/>
    <w:rsid w:val="004B6DC4"/>
    <w:rsid w:val="004B74E0"/>
    <w:rsid w:val="004B754A"/>
    <w:rsid w:val="004B78F3"/>
    <w:rsid w:val="004C0364"/>
    <w:rsid w:val="004C0A6C"/>
    <w:rsid w:val="004C0B53"/>
    <w:rsid w:val="004C188B"/>
    <w:rsid w:val="004C4608"/>
    <w:rsid w:val="004C59DF"/>
    <w:rsid w:val="004C6FC2"/>
    <w:rsid w:val="004D0275"/>
    <w:rsid w:val="004D1BB4"/>
    <w:rsid w:val="004D1FBF"/>
    <w:rsid w:val="004D26FB"/>
    <w:rsid w:val="004D273F"/>
    <w:rsid w:val="004D3A71"/>
    <w:rsid w:val="004D62AE"/>
    <w:rsid w:val="004D7C1B"/>
    <w:rsid w:val="004E18FA"/>
    <w:rsid w:val="004E5088"/>
    <w:rsid w:val="004E5438"/>
    <w:rsid w:val="004E61BA"/>
    <w:rsid w:val="004E74B3"/>
    <w:rsid w:val="004F04CF"/>
    <w:rsid w:val="004F1031"/>
    <w:rsid w:val="004F13E5"/>
    <w:rsid w:val="004F18EB"/>
    <w:rsid w:val="004F2FB9"/>
    <w:rsid w:val="004F57D1"/>
    <w:rsid w:val="005019B1"/>
    <w:rsid w:val="00503585"/>
    <w:rsid w:val="005048C9"/>
    <w:rsid w:val="0050535A"/>
    <w:rsid w:val="0050609F"/>
    <w:rsid w:val="005078DD"/>
    <w:rsid w:val="0051040C"/>
    <w:rsid w:val="00511170"/>
    <w:rsid w:val="005120EC"/>
    <w:rsid w:val="00512242"/>
    <w:rsid w:val="00512576"/>
    <w:rsid w:val="00512659"/>
    <w:rsid w:val="00513863"/>
    <w:rsid w:val="005138E8"/>
    <w:rsid w:val="00513D1E"/>
    <w:rsid w:val="0051413A"/>
    <w:rsid w:val="00514C6E"/>
    <w:rsid w:val="00515324"/>
    <w:rsid w:val="00515AC9"/>
    <w:rsid w:val="00516C26"/>
    <w:rsid w:val="0052033E"/>
    <w:rsid w:val="00522459"/>
    <w:rsid w:val="00522DE4"/>
    <w:rsid w:val="00524DAF"/>
    <w:rsid w:val="005266BE"/>
    <w:rsid w:val="00527373"/>
    <w:rsid w:val="00527921"/>
    <w:rsid w:val="00527958"/>
    <w:rsid w:val="005279E5"/>
    <w:rsid w:val="00531648"/>
    <w:rsid w:val="005317B7"/>
    <w:rsid w:val="005326E6"/>
    <w:rsid w:val="00532A33"/>
    <w:rsid w:val="00532D26"/>
    <w:rsid w:val="00532F6E"/>
    <w:rsid w:val="005409CA"/>
    <w:rsid w:val="005412F8"/>
    <w:rsid w:val="005414F0"/>
    <w:rsid w:val="005425B0"/>
    <w:rsid w:val="00545045"/>
    <w:rsid w:val="00546571"/>
    <w:rsid w:val="005477B2"/>
    <w:rsid w:val="0055090D"/>
    <w:rsid w:val="00550D3B"/>
    <w:rsid w:val="00551B2F"/>
    <w:rsid w:val="00551F8A"/>
    <w:rsid w:val="00554B54"/>
    <w:rsid w:val="00554EE6"/>
    <w:rsid w:val="005567FD"/>
    <w:rsid w:val="00556A0E"/>
    <w:rsid w:val="005577B9"/>
    <w:rsid w:val="00557D3A"/>
    <w:rsid w:val="00557E25"/>
    <w:rsid w:val="00557EF8"/>
    <w:rsid w:val="00560609"/>
    <w:rsid w:val="00560691"/>
    <w:rsid w:val="00561125"/>
    <w:rsid w:val="00561782"/>
    <w:rsid w:val="00561852"/>
    <w:rsid w:val="00563197"/>
    <w:rsid w:val="0056400A"/>
    <w:rsid w:val="005641DA"/>
    <w:rsid w:val="005660F9"/>
    <w:rsid w:val="005678B7"/>
    <w:rsid w:val="00567A9B"/>
    <w:rsid w:val="00570992"/>
    <w:rsid w:val="005709DC"/>
    <w:rsid w:val="00571EDB"/>
    <w:rsid w:val="00572589"/>
    <w:rsid w:val="005750DE"/>
    <w:rsid w:val="005767F8"/>
    <w:rsid w:val="00577FDF"/>
    <w:rsid w:val="00580F88"/>
    <w:rsid w:val="0058214D"/>
    <w:rsid w:val="005840B2"/>
    <w:rsid w:val="00584FD9"/>
    <w:rsid w:val="005862B6"/>
    <w:rsid w:val="00587184"/>
    <w:rsid w:val="005871AF"/>
    <w:rsid w:val="00590CE3"/>
    <w:rsid w:val="00592EE2"/>
    <w:rsid w:val="00594B81"/>
    <w:rsid w:val="00594F35"/>
    <w:rsid w:val="005955E2"/>
    <w:rsid w:val="00595E2B"/>
    <w:rsid w:val="005967CB"/>
    <w:rsid w:val="00596C50"/>
    <w:rsid w:val="00597028"/>
    <w:rsid w:val="005971CC"/>
    <w:rsid w:val="005A00C8"/>
    <w:rsid w:val="005A15E9"/>
    <w:rsid w:val="005A1AED"/>
    <w:rsid w:val="005A1EF1"/>
    <w:rsid w:val="005A2105"/>
    <w:rsid w:val="005A2264"/>
    <w:rsid w:val="005A4022"/>
    <w:rsid w:val="005A493A"/>
    <w:rsid w:val="005A4B0C"/>
    <w:rsid w:val="005A5AD1"/>
    <w:rsid w:val="005A6B8F"/>
    <w:rsid w:val="005A6EA0"/>
    <w:rsid w:val="005A6FE5"/>
    <w:rsid w:val="005A7793"/>
    <w:rsid w:val="005B0DAD"/>
    <w:rsid w:val="005B1203"/>
    <w:rsid w:val="005B1ADF"/>
    <w:rsid w:val="005B425B"/>
    <w:rsid w:val="005B439F"/>
    <w:rsid w:val="005B579D"/>
    <w:rsid w:val="005B5B0B"/>
    <w:rsid w:val="005B628A"/>
    <w:rsid w:val="005B6785"/>
    <w:rsid w:val="005C0484"/>
    <w:rsid w:val="005C0F52"/>
    <w:rsid w:val="005C2814"/>
    <w:rsid w:val="005C2B3F"/>
    <w:rsid w:val="005C56B4"/>
    <w:rsid w:val="005C59CC"/>
    <w:rsid w:val="005C76EE"/>
    <w:rsid w:val="005C7C21"/>
    <w:rsid w:val="005D0122"/>
    <w:rsid w:val="005D0F6D"/>
    <w:rsid w:val="005D11DD"/>
    <w:rsid w:val="005D23E9"/>
    <w:rsid w:val="005D5D9B"/>
    <w:rsid w:val="005E058C"/>
    <w:rsid w:val="005E078C"/>
    <w:rsid w:val="005E0D42"/>
    <w:rsid w:val="005E1986"/>
    <w:rsid w:val="005E23FF"/>
    <w:rsid w:val="005E3EA3"/>
    <w:rsid w:val="005E4BE4"/>
    <w:rsid w:val="005E4FC1"/>
    <w:rsid w:val="005E6D22"/>
    <w:rsid w:val="005E7DA9"/>
    <w:rsid w:val="005F4995"/>
    <w:rsid w:val="005F4ED2"/>
    <w:rsid w:val="005F52E3"/>
    <w:rsid w:val="005F6BA3"/>
    <w:rsid w:val="006005AB"/>
    <w:rsid w:val="006021A5"/>
    <w:rsid w:val="00603160"/>
    <w:rsid w:val="0060372E"/>
    <w:rsid w:val="00604BA8"/>
    <w:rsid w:val="006076BA"/>
    <w:rsid w:val="006147A3"/>
    <w:rsid w:val="006203E2"/>
    <w:rsid w:val="0062221E"/>
    <w:rsid w:val="006222F2"/>
    <w:rsid w:val="00624258"/>
    <w:rsid w:val="00624975"/>
    <w:rsid w:val="00625C43"/>
    <w:rsid w:val="0062680C"/>
    <w:rsid w:val="00627204"/>
    <w:rsid w:val="00627F58"/>
    <w:rsid w:val="00630321"/>
    <w:rsid w:val="00630C57"/>
    <w:rsid w:val="006310CF"/>
    <w:rsid w:val="0063353C"/>
    <w:rsid w:val="006357DC"/>
    <w:rsid w:val="00635A11"/>
    <w:rsid w:val="006360F6"/>
    <w:rsid w:val="00637484"/>
    <w:rsid w:val="00642771"/>
    <w:rsid w:val="006433EC"/>
    <w:rsid w:val="006434BC"/>
    <w:rsid w:val="00644C92"/>
    <w:rsid w:val="0064755A"/>
    <w:rsid w:val="00650E5D"/>
    <w:rsid w:val="00652030"/>
    <w:rsid w:val="006524FF"/>
    <w:rsid w:val="006526DD"/>
    <w:rsid w:val="00652D6C"/>
    <w:rsid w:val="00654615"/>
    <w:rsid w:val="00655C51"/>
    <w:rsid w:val="00656597"/>
    <w:rsid w:val="00657880"/>
    <w:rsid w:val="006578E4"/>
    <w:rsid w:val="00660384"/>
    <w:rsid w:val="00662A28"/>
    <w:rsid w:val="0066400E"/>
    <w:rsid w:val="006703B0"/>
    <w:rsid w:val="00671680"/>
    <w:rsid w:val="00674EAF"/>
    <w:rsid w:val="00676300"/>
    <w:rsid w:val="00680F78"/>
    <w:rsid w:val="0068166A"/>
    <w:rsid w:val="00682454"/>
    <w:rsid w:val="00682AB2"/>
    <w:rsid w:val="0068350F"/>
    <w:rsid w:val="00683CCA"/>
    <w:rsid w:val="0068639C"/>
    <w:rsid w:val="006863B8"/>
    <w:rsid w:val="00687E30"/>
    <w:rsid w:val="00687F9C"/>
    <w:rsid w:val="00690630"/>
    <w:rsid w:val="00690C85"/>
    <w:rsid w:val="00694F73"/>
    <w:rsid w:val="00695656"/>
    <w:rsid w:val="00696275"/>
    <w:rsid w:val="00696306"/>
    <w:rsid w:val="0069631A"/>
    <w:rsid w:val="0069644A"/>
    <w:rsid w:val="00696675"/>
    <w:rsid w:val="006A0254"/>
    <w:rsid w:val="006A15E5"/>
    <w:rsid w:val="006A2AEA"/>
    <w:rsid w:val="006A2BF0"/>
    <w:rsid w:val="006A6697"/>
    <w:rsid w:val="006A669C"/>
    <w:rsid w:val="006A6A55"/>
    <w:rsid w:val="006A79B6"/>
    <w:rsid w:val="006B1194"/>
    <w:rsid w:val="006B11FD"/>
    <w:rsid w:val="006B2740"/>
    <w:rsid w:val="006B27FF"/>
    <w:rsid w:val="006B6BE3"/>
    <w:rsid w:val="006B7B2C"/>
    <w:rsid w:val="006C0F87"/>
    <w:rsid w:val="006C158D"/>
    <w:rsid w:val="006C20D8"/>
    <w:rsid w:val="006C23BA"/>
    <w:rsid w:val="006C2E52"/>
    <w:rsid w:val="006C358F"/>
    <w:rsid w:val="006C3F21"/>
    <w:rsid w:val="006C3F4E"/>
    <w:rsid w:val="006C50F8"/>
    <w:rsid w:val="006C677E"/>
    <w:rsid w:val="006C72AF"/>
    <w:rsid w:val="006D0B83"/>
    <w:rsid w:val="006D0C72"/>
    <w:rsid w:val="006D3C98"/>
    <w:rsid w:val="006D3F8D"/>
    <w:rsid w:val="006D54A1"/>
    <w:rsid w:val="006D72AD"/>
    <w:rsid w:val="006D79FC"/>
    <w:rsid w:val="006E11DA"/>
    <w:rsid w:val="006E1442"/>
    <w:rsid w:val="006E1514"/>
    <w:rsid w:val="006E1A91"/>
    <w:rsid w:val="006E396D"/>
    <w:rsid w:val="006E4C31"/>
    <w:rsid w:val="006E4D61"/>
    <w:rsid w:val="006E5CF2"/>
    <w:rsid w:val="006E6957"/>
    <w:rsid w:val="006E7AE9"/>
    <w:rsid w:val="006F0A9F"/>
    <w:rsid w:val="006F1B8D"/>
    <w:rsid w:val="006F4184"/>
    <w:rsid w:val="006F4739"/>
    <w:rsid w:val="006F4F7F"/>
    <w:rsid w:val="006F529A"/>
    <w:rsid w:val="006F55F0"/>
    <w:rsid w:val="006F7560"/>
    <w:rsid w:val="006F7C16"/>
    <w:rsid w:val="006F7F6F"/>
    <w:rsid w:val="0070047F"/>
    <w:rsid w:val="0070122D"/>
    <w:rsid w:val="00701A12"/>
    <w:rsid w:val="007043B6"/>
    <w:rsid w:val="00704A09"/>
    <w:rsid w:val="00705665"/>
    <w:rsid w:val="00707F60"/>
    <w:rsid w:val="0071173B"/>
    <w:rsid w:val="00711B5A"/>
    <w:rsid w:val="0071283C"/>
    <w:rsid w:val="007131B0"/>
    <w:rsid w:val="00713706"/>
    <w:rsid w:val="00714AFE"/>
    <w:rsid w:val="00716AFF"/>
    <w:rsid w:val="00716E56"/>
    <w:rsid w:val="0072362A"/>
    <w:rsid w:val="00724358"/>
    <w:rsid w:val="007244E6"/>
    <w:rsid w:val="00724DC7"/>
    <w:rsid w:val="00727ABA"/>
    <w:rsid w:val="007307E4"/>
    <w:rsid w:val="00731EE8"/>
    <w:rsid w:val="00732291"/>
    <w:rsid w:val="00732AEF"/>
    <w:rsid w:val="00732E24"/>
    <w:rsid w:val="0073475D"/>
    <w:rsid w:val="007366E3"/>
    <w:rsid w:val="00736814"/>
    <w:rsid w:val="00737B7C"/>
    <w:rsid w:val="00741D96"/>
    <w:rsid w:val="00742383"/>
    <w:rsid w:val="007434B8"/>
    <w:rsid w:val="007444A0"/>
    <w:rsid w:val="00746C0B"/>
    <w:rsid w:val="007475ED"/>
    <w:rsid w:val="00747D9E"/>
    <w:rsid w:val="00753037"/>
    <w:rsid w:val="007537A6"/>
    <w:rsid w:val="007547EB"/>
    <w:rsid w:val="0075588C"/>
    <w:rsid w:val="00755A38"/>
    <w:rsid w:val="00756506"/>
    <w:rsid w:val="007608A4"/>
    <w:rsid w:val="00761625"/>
    <w:rsid w:val="00761CE4"/>
    <w:rsid w:val="00763C22"/>
    <w:rsid w:val="007674AE"/>
    <w:rsid w:val="00770F0C"/>
    <w:rsid w:val="00772D11"/>
    <w:rsid w:val="00772D76"/>
    <w:rsid w:val="00773740"/>
    <w:rsid w:val="00776DBF"/>
    <w:rsid w:val="00777998"/>
    <w:rsid w:val="00777B4E"/>
    <w:rsid w:val="00777C32"/>
    <w:rsid w:val="0078035E"/>
    <w:rsid w:val="0078076F"/>
    <w:rsid w:val="00782655"/>
    <w:rsid w:val="007845F9"/>
    <w:rsid w:val="00784619"/>
    <w:rsid w:val="00784F2D"/>
    <w:rsid w:val="00784F91"/>
    <w:rsid w:val="00787454"/>
    <w:rsid w:val="00787585"/>
    <w:rsid w:val="00787A75"/>
    <w:rsid w:val="0079413D"/>
    <w:rsid w:val="00794DA3"/>
    <w:rsid w:val="00794E43"/>
    <w:rsid w:val="00797A95"/>
    <w:rsid w:val="007A039F"/>
    <w:rsid w:val="007A11C2"/>
    <w:rsid w:val="007A2F2A"/>
    <w:rsid w:val="007A52BE"/>
    <w:rsid w:val="007A63E6"/>
    <w:rsid w:val="007B0F83"/>
    <w:rsid w:val="007B246E"/>
    <w:rsid w:val="007B2A23"/>
    <w:rsid w:val="007B3D44"/>
    <w:rsid w:val="007B482B"/>
    <w:rsid w:val="007B4949"/>
    <w:rsid w:val="007B5394"/>
    <w:rsid w:val="007B5998"/>
    <w:rsid w:val="007B618D"/>
    <w:rsid w:val="007B6655"/>
    <w:rsid w:val="007B67D5"/>
    <w:rsid w:val="007B6A41"/>
    <w:rsid w:val="007B722A"/>
    <w:rsid w:val="007B7411"/>
    <w:rsid w:val="007C0648"/>
    <w:rsid w:val="007C0B0F"/>
    <w:rsid w:val="007C3D03"/>
    <w:rsid w:val="007C711B"/>
    <w:rsid w:val="007C728C"/>
    <w:rsid w:val="007C73E0"/>
    <w:rsid w:val="007D1C48"/>
    <w:rsid w:val="007D284D"/>
    <w:rsid w:val="007D3E22"/>
    <w:rsid w:val="007D497A"/>
    <w:rsid w:val="007D4EB3"/>
    <w:rsid w:val="007D6E0F"/>
    <w:rsid w:val="007E1038"/>
    <w:rsid w:val="007E1262"/>
    <w:rsid w:val="007E36EF"/>
    <w:rsid w:val="007E37BD"/>
    <w:rsid w:val="007E4581"/>
    <w:rsid w:val="007E5A61"/>
    <w:rsid w:val="007E7621"/>
    <w:rsid w:val="007F124C"/>
    <w:rsid w:val="007F1B53"/>
    <w:rsid w:val="007F20C0"/>
    <w:rsid w:val="007F2D9C"/>
    <w:rsid w:val="007F3CDF"/>
    <w:rsid w:val="007F6406"/>
    <w:rsid w:val="007F74CD"/>
    <w:rsid w:val="007F773A"/>
    <w:rsid w:val="00802BCE"/>
    <w:rsid w:val="008037B7"/>
    <w:rsid w:val="00803873"/>
    <w:rsid w:val="0080403F"/>
    <w:rsid w:val="008045FE"/>
    <w:rsid w:val="00807D9A"/>
    <w:rsid w:val="00810889"/>
    <w:rsid w:val="0081259D"/>
    <w:rsid w:val="008130FC"/>
    <w:rsid w:val="00814683"/>
    <w:rsid w:val="008146D2"/>
    <w:rsid w:val="0081524F"/>
    <w:rsid w:val="008157F8"/>
    <w:rsid w:val="00816601"/>
    <w:rsid w:val="00816D34"/>
    <w:rsid w:val="008175A9"/>
    <w:rsid w:val="008201F5"/>
    <w:rsid w:val="0082170E"/>
    <w:rsid w:val="00822250"/>
    <w:rsid w:val="008239E7"/>
    <w:rsid w:val="00824A07"/>
    <w:rsid w:val="00824B59"/>
    <w:rsid w:val="00825EC1"/>
    <w:rsid w:val="00827274"/>
    <w:rsid w:val="00827B0B"/>
    <w:rsid w:val="00827B3B"/>
    <w:rsid w:val="00830131"/>
    <w:rsid w:val="008307FA"/>
    <w:rsid w:val="00833088"/>
    <w:rsid w:val="00833474"/>
    <w:rsid w:val="008337EA"/>
    <w:rsid w:val="00834522"/>
    <w:rsid w:val="00836FDE"/>
    <w:rsid w:val="00841C4D"/>
    <w:rsid w:val="00842499"/>
    <w:rsid w:val="00843D98"/>
    <w:rsid w:val="00844CC0"/>
    <w:rsid w:val="00845D14"/>
    <w:rsid w:val="00846726"/>
    <w:rsid w:val="00846CB3"/>
    <w:rsid w:val="008470F5"/>
    <w:rsid w:val="008471F6"/>
    <w:rsid w:val="008507B0"/>
    <w:rsid w:val="00851716"/>
    <w:rsid w:val="00851C59"/>
    <w:rsid w:val="00851E54"/>
    <w:rsid w:val="00852B4F"/>
    <w:rsid w:val="00852E6E"/>
    <w:rsid w:val="00855A97"/>
    <w:rsid w:val="0085647C"/>
    <w:rsid w:val="0085667C"/>
    <w:rsid w:val="00856BB6"/>
    <w:rsid w:val="00856D16"/>
    <w:rsid w:val="008600EC"/>
    <w:rsid w:val="00862D2D"/>
    <w:rsid w:val="00863017"/>
    <w:rsid w:val="008638A3"/>
    <w:rsid w:val="00864D43"/>
    <w:rsid w:val="0086503B"/>
    <w:rsid w:val="008653D3"/>
    <w:rsid w:val="008656EB"/>
    <w:rsid w:val="00865B65"/>
    <w:rsid w:val="0086611C"/>
    <w:rsid w:val="0086740F"/>
    <w:rsid w:val="00867817"/>
    <w:rsid w:val="008712DB"/>
    <w:rsid w:val="0087164C"/>
    <w:rsid w:val="008752FB"/>
    <w:rsid w:val="0087531F"/>
    <w:rsid w:val="008757E7"/>
    <w:rsid w:val="00875A56"/>
    <w:rsid w:val="008800F3"/>
    <w:rsid w:val="0088262E"/>
    <w:rsid w:val="008836AC"/>
    <w:rsid w:val="00883B31"/>
    <w:rsid w:val="00887F55"/>
    <w:rsid w:val="008913DF"/>
    <w:rsid w:val="00891639"/>
    <w:rsid w:val="00891A8B"/>
    <w:rsid w:val="0089372D"/>
    <w:rsid w:val="008952FD"/>
    <w:rsid w:val="00896675"/>
    <w:rsid w:val="00896689"/>
    <w:rsid w:val="0089675B"/>
    <w:rsid w:val="008A2047"/>
    <w:rsid w:val="008A2A0E"/>
    <w:rsid w:val="008A52F5"/>
    <w:rsid w:val="008B0886"/>
    <w:rsid w:val="008B131B"/>
    <w:rsid w:val="008B1EA8"/>
    <w:rsid w:val="008B2301"/>
    <w:rsid w:val="008B242A"/>
    <w:rsid w:val="008B345F"/>
    <w:rsid w:val="008B3D7E"/>
    <w:rsid w:val="008B3E05"/>
    <w:rsid w:val="008B64C3"/>
    <w:rsid w:val="008C0FA1"/>
    <w:rsid w:val="008C1FF1"/>
    <w:rsid w:val="008C239C"/>
    <w:rsid w:val="008C3BC1"/>
    <w:rsid w:val="008C7874"/>
    <w:rsid w:val="008C7BC4"/>
    <w:rsid w:val="008D15FC"/>
    <w:rsid w:val="008D22B9"/>
    <w:rsid w:val="008D2A6B"/>
    <w:rsid w:val="008D2FE3"/>
    <w:rsid w:val="008D53C7"/>
    <w:rsid w:val="008D674C"/>
    <w:rsid w:val="008E0068"/>
    <w:rsid w:val="008E0832"/>
    <w:rsid w:val="008E0EAA"/>
    <w:rsid w:val="008E143E"/>
    <w:rsid w:val="008E3CE5"/>
    <w:rsid w:val="008E48D0"/>
    <w:rsid w:val="008E5680"/>
    <w:rsid w:val="008E5866"/>
    <w:rsid w:val="008E5F64"/>
    <w:rsid w:val="008E6B5E"/>
    <w:rsid w:val="008E727F"/>
    <w:rsid w:val="008E7BA8"/>
    <w:rsid w:val="008F0233"/>
    <w:rsid w:val="008F0834"/>
    <w:rsid w:val="008F103F"/>
    <w:rsid w:val="008F2F0A"/>
    <w:rsid w:val="008F4B20"/>
    <w:rsid w:val="008F6144"/>
    <w:rsid w:val="008F6C02"/>
    <w:rsid w:val="008F73F8"/>
    <w:rsid w:val="008F7F57"/>
    <w:rsid w:val="0090118E"/>
    <w:rsid w:val="00901C46"/>
    <w:rsid w:val="009023F0"/>
    <w:rsid w:val="00903E75"/>
    <w:rsid w:val="00904017"/>
    <w:rsid w:val="00906563"/>
    <w:rsid w:val="00911CCF"/>
    <w:rsid w:val="00912A81"/>
    <w:rsid w:val="00913309"/>
    <w:rsid w:val="00917B97"/>
    <w:rsid w:val="009229E9"/>
    <w:rsid w:val="0092706C"/>
    <w:rsid w:val="00927819"/>
    <w:rsid w:val="0093450D"/>
    <w:rsid w:val="0093562F"/>
    <w:rsid w:val="0093580B"/>
    <w:rsid w:val="00940916"/>
    <w:rsid w:val="00941C39"/>
    <w:rsid w:val="00943954"/>
    <w:rsid w:val="009447F4"/>
    <w:rsid w:val="00945283"/>
    <w:rsid w:val="00945CA4"/>
    <w:rsid w:val="00945ECF"/>
    <w:rsid w:val="009532DF"/>
    <w:rsid w:val="0095354F"/>
    <w:rsid w:val="00955794"/>
    <w:rsid w:val="00955BFB"/>
    <w:rsid w:val="0095621A"/>
    <w:rsid w:val="0095690F"/>
    <w:rsid w:val="00957D55"/>
    <w:rsid w:val="00961073"/>
    <w:rsid w:val="00963B1D"/>
    <w:rsid w:val="009645C0"/>
    <w:rsid w:val="00965B44"/>
    <w:rsid w:val="00966946"/>
    <w:rsid w:val="00970A73"/>
    <w:rsid w:val="00970D36"/>
    <w:rsid w:val="0097105D"/>
    <w:rsid w:val="00971ACE"/>
    <w:rsid w:val="00973D4B"/>
    <w:rsid w:val="00974ED3"/>
    <w:rsid w:val="00976796"/>
    <w:rsid w:val="00976ABD"/>
    <w:rsid w:val="00980CD6"/>
    <w:rsid w:val="00981111"/>
    <w:rsid w:val="009820A6"/>
    <w:rsid w:val="009841C0"/>
    <w:rsid w:val="00984B80"/>
    <w:rsid w:val="00985893"/>
    <w:rsid w:val="00985E3A"/>
    <w:rsid w:val="0099068C"/>
    <w:rsid w:val="009921D4"/>
    <w:rsid w:val="00994239"/>
    <w:rsid w:val="00994A6E"/>
    <w:rsid w:val="00994CB2"/>
    <w:rsid w:val="00997D7B"/>
    <w:rsid w:val="009A035C"/>
    <w:rsid w:val="009A0AE6"/>
    <w:rsid w:val="009A1B3A"/>
    <w:rsid w:val="009A3559"/>
    <w:rsid w:val="009A3C7C"/>
    <w:rsid w:val="009A40D5"/>
    <w:rsid w:val="009A4E82"/>
    <w:rsid w:val="009A5CBB"/>
    <w:rsid w:val="009A612D"/>
    <w:rsid w:val="009A63A7"/>
    <w:rsid w:val="009A64FD"/>
    <w:rsid w:val="009B040B"/>
    <w:rsid w:val="009B05B9"/>
    <w:rsid w:val="009B0A7D"/>
    <w:rsid w:val="009B54E8"/>
    <w:rsid w:val="009B699E"/>
    <w:rsid w:val="009B7301"/>
    <w:rsid w:val="009C55A4"/>
    <w:rsid w:val="009C632C"/>
    <w:rsid w:val="009C6888"/>
    <w:rsid w:val="009D054F"/>
    <w:rsid w:val="009D06F0"/>
    <w:rsid w:val="009D1B05"/>
    <w:rsid w:val="009D1B44"/>
    <w:rsid w:val="009D64C1"/>
    <w:rsid w:val="009D70AC"/>
    <w:rsid w:val="009E06BE"/>
    <w:rsid w:val="009E1818"/>
    <w:rsid w:val="009E1C92"/>
    <w:rsid w:val="009E211C"/>
    <w:rsid w:val="009E52FA"/>
    <w:rsid w:val="009E6627"/>
    <w:rsid w:val="009E719E"/>
    <w:rsid w:val="009E7D97"/>
    <w:rsid w:val="009F00D6"/>
    <w:rsid w:val="009F11BF"/>
    <w:rsid w:val="009F3860"/>
    <w:rsid w:val="009F56C9"/>
    <w:rsid w:val="009F58B5"/>
    <w:rsid w:val="009F6063"/>
    <w:rsid w:val="009F73A8"/>
    <w:rsid w:val="00A02D63"/>
    <w:rsid w:val="00A0321E"/>
    <w:rsid w:val="00A03FA3"/>
    <w:rsid w:val="00A05378"/>
    <w:rsid w:val="00A05380"/>
    <w:rsid w:val="00A071BB"/>
    <w:rsid w:val="00A07AAF"/>
    <w:rsid w:val="00A07EA0"/>
    <w:rsid w:val="00A10627"/>
    <w:rsid w:val="00A107B4"/>
    <w:rsid w:val="00A143AB"/>
    <w:rsid w:val="00A15469"/>
    <w:rsid w:val="00A1741C"/>
    <w:rsid w:val="00A2209E"/>
    <w:rsid w:val="00A22DB4"/>
    <w:rsid w:val="00A2353A"/>
    <w:rsid w:val="00A31666"/>
    <w:rsid w:val="00A324E7"/>
    <w:rsid w:val="00A33571"/>
    <w:rsid w:val="00A33BB8"/>
    <w:rsid w:val="00A34D65"/>
    <w:rsid w:val="00A36D0A"/>
    <w:rsid w:val="00A37687"/>
    <w:rsid w:val="00A378E0"/>
    <w:rsid w:val="00A4066D"/>
    <w:rsid w:val="00A40E1C"/>
    <w:rsid w:val="00A40E82"/>
    <w:rsid w:val="00A41A72"/>
    <w:rsid w:val="00A42879"/>
    <w:rsid w:val="00A4372E"/>
    <w:rsid w:val="00A512BE"/>
    <w:rsid w:val="00A52CBC"/>
    <w:rsid w:val="00A53BD2"/>
    <w:rsid w:val="00A540C6"/>
    <w:rsid w:val="00A54C91"/>
    <w:rsid w:val="00A54D7A"/>
    <w:rsid w:val="00A55199"/>
    <w:rsid w:val="00A558AB"/>
    <w:rsid w:val="00A561C5"/>
    <w:rsid w:val="00A565C9"/>
    <w:rsid w:val="00A576E6"/>
    <w:rsid w:val="00A57A3E"/>
    <w:rsid w:val="00A620EC"/>
    <w:rsid w:val="00A624E5"/>
    <w:rsid w:val="00A63BAF"/>
    <w:rsid w:val="00A65F42"/>
    <w:rsid w:val="00A66549"/>
    <w:rsid w:val="00A7259E"/>
    <w:rsid w:val="00A728D4"/>
    <w:rsid w:val="00A72B61"/>
    <w:rsid w:val="00A72BF8"/>
    <w:rsid w:val="00A736E1"/>
    <w:rsid w:val="00A8118B"/>
    <w:rsid w:val="00A82D81"/>
    <w:rsid w:val="00A833D2"/>
    <w:rsid w:val="00A834B7"/>
    <w:rsid w:val="00A83D44"/>
    <w:rsid w:val="00A84250"/>
    <w:rsid w:val="00A8444C"/>
    <w:rsid w:val="00A84EBB"/>
    <w:rsid w:val="00A856C5"/>
    <w:rsid w:val="00A85C96"/>
    <w:rsid w:val="00A867B6"/>
    <w:rsid w:val="00A86D78"/>
    <w:rsid w:val="00A87343"/>
    <w:rsid w:val="00A87C19"/>
    <w:rsid w:val="00A87F47"/>
    <w:rsid w:val="00A91791"/>
    <w:rsid w:val="00A9334B"/>
    <w:rsid w:val="00A94955"/>
    <w:rsid w:val="00A959BF"/>
    <w:rsid w:val="00A95BA3"/>
    <w:rsid w:val="00A969E6"/>
    <w:rsid w:val="00AA25E2"/>
    <w:rsid w:val="00AA277D"/>
    <w:rsid w:val="00AA28AD"/>
    <w:rsid w:val="00AA3B5F"/>
    <w:rsid w:val="00AA5F3C"/>
    <w:rsid w:val="00AA7111"/>
    <w:rsid w:val="00AB02BE"/>
    <w:rsid w:val="00AB12A1"/>
    <w:rsid w:val="00AB1975"/>
    <w:rsid w:val="00AB2110"/>
    <w:rsid w:val="00AB251E"/>
    <w:rsid w:val="00AB309E"/>
    <w:rsid w:val="00AB4022"/>
    <w:rsid w:val="00AB46E8"/>
    <w:rsid w:val="00AB4E75"/>
    <w:rsid w:val="00AB5FB5"/>
    <w:rsid w:val="00AB7069"/>
    <w:rsid w:val="00AC169A"/>
    <w:rsid w:val="00AC1BE2"/>
    <w:rsid w:val="00AC202A"/>
    <w:rsid w:val="00AC519C"/>
    <w:rsid w:val="00AC5275"/>
    <w:rsid w:val="00AC6467"/>
    <w:rsid w:val="00AC7A47"/>
    <w:rsid w:val="00AD02C4"/>
    <w:rsid w:val="00AD0EE7"/>
    <w:rsid w:val="00AD0F96"/>
    <w:rsid w:val="00AD366E"/>
    <w:rsid w:val="00AD5A00"/>
    <w:rsid w:val="00AD6748"/>
    <w:rsid w:val="00AD6A3F"/>
    <w:rsid w:val="00AD70B1"/>
    <w:rsid w:val="00AE0307"/>
    <w:rsid w:val="00AE0399"/>
    <w:rsid w:val="00AE118C"/>
    <w:rsid w:val="00AE11E0"/>
    <w:rsid w:val="00AE1689"/>
    <w:rsid w:val="00AE3918"/>
    <w:rsid w:val="00AE5C95"/>
    <w:rsid w:val="00AE69DC"/>
    <w:rsid w:val="00AE6C14"/>
    <w:rsid w:val="00AF0E47"/>
    <w:rsid w:val="00AF2E38"/>
    <w:rsid w:val="00AF47F3"/>
    <w:rsid w:val="00AF6CBC"/>
    <w:rsid w:val="00AF6E5B"/>
    <w:rsid w:val="00AF77E7"/>
    <w:rsid w:val="00B009F8"/>
    <w:rsid w:val="00B01EE4"/>
    <w:rsid w:val="00B025E1"/>
    <w:rsid w:val="00B04816"/>
    <w:rsid w:val="00B059D9"/>
    <w:rsid w:val="00B07143"/>
    <w:rsid w:val="00B07DD4"/>
    <w:rsid w:val="00B10BC9"/>
    <w:rsid w:val="00B112E3"/>
    <w:rsid w:val="00B13190"/>
    <w:rsid w:val="00B13E0F"/>
    <w:rsid w:val="00B13FA2"/>
    <w:rsid w:val="00B1466C"/>
    <w:rsid w:val="00B14B8D"/>
    <w:rsid w:val="00B15CEE"/>
    <w:rsid w:val="00B160B7"/>
    <w:rsid w:val="00B16233"/>
    <w:rsid w:val="00B1734B"/>
    <w:rsid w:val="00B201D9"/>
    <w:rsid w:val="00B231AE"/>
    <w:rsid w:val="00B24C73"/>
    <w:rsid w:val="00B25B29"/>
    <w:rsid w:val="00B26DE2"/>
    <w:rsid w:val="00B27E2C"/>
    <w:rsid w:val="00B315CA"/>
    <w:rsid w:val="00B31624"/>
    <w:rsid w:val="00B332E2"/>
    <w:rsid w:val="00B352EE"/>
    <w:rsid w:val="00B355C2"/>
    <w:rsid w:val="00B359AD"/>
    <w:rsid w:val="00B373E4"/>
    <w:rsid w:val="00B37841"/>
    <w:rsid w:val="00B421ED"/>
    <w:rsid w:val="00B4343A"/>
    <w:rsid w:val="00B43A41"/>
    <w:rsid w:val="00B4528A"/>
    <w:rsid w:val="00B51BD1"/>
    <w:rsid w:val="00B525CC"/>
    <w:rsid w:val="00B52919"/>
    <w:rsid w:val="00B55CE1"/>
    <w:rsid w:val="00B562B7"/>
    <w:rsid w:val="00B566C2"/>
    <w:rsid w:val="00B570C1"/>
    <w:rsid w:val="00B600EF"/>
    <w:rsid w:val="00B6207D"/>
    <w:rsid w:val="00B620D0"/>
    <w:rsid w:val="00B6244E"/>
    <w:rsid w:val="00B6326E"/>
    <w:rsid w:val="00B63473"/>
    <w:rsid w:val="00B643BC"/>
    <w:rsid w:val="00B65B57"/>
    <w:rsid w:val="00B66BD4"/>
    <w:rsid w:val="00B6736D"/>
    <w:rsid w:val="00B67517"/>
    <w:rsid w:val="00B71081"/>
    <w:rsid w:val="00B71205"/>
    <w:rsid w:val="00B736CD"/>
    <w:rsid w:val="00B73B83"/>
    <w:rsid w:val="00B74BF1"/>
    <w:rsid w:val="00B75D4A"/>
    <w:rsid w:val="00B77B95"/>
    <w:rsid w:val="00B80908"/>
    <w:rsid w:val="00B81D8F"/>
    <w:rsid w:val="00B8323A"/>
    <w:rsid w:val="00B840EF"/>
    <w:rsid w:val="00B86D8C"/>
    <w:rsid w:val="00B90C10"/>
    <w:rsid w:val="00B91A53"/>
    <w:rsid w:val="00B93364"/>
    <w:rsid w:val="00B95844"/>
    <w:rsid w:val="00B96E14"/>
    <w:rsid w:val="00BA0D97"/>
    <w:rsid w:val="00BA2108"/>
    <w:rsid w:val="00BA2CF8"/>
    <w:rsid w:val="00BA2FD2"/>
    <w:rsid w:val="00BA3123"/>
    <w:rsid w:val="00BA3CD8"/>
    <w:rsid w:val="00BA54A1"/>
    <w:rsid w:val="00BA6986"/>
    <w:rsid w:val="00BA6EA9"/>
    <w:rsid w:val="00BB0964"/>
    <w:rsid w:val="00BB0F9D"/>
    <w:rsid w:val="00BB10E4"/>
    <w:rsid w:val="00BB163F"/>
    <w:rsid w:val="00BB1E2F"/>
    <w:rsid w:val="00BB3F97"/>
    <w:rsid w:val="00BB430C"/>
    <w:rsid w:val="00BB47F6"/>
    <w:rsid w:val="00BB4EBF"/>
    <w:rsid w:val="00BB5457"/>
    <w:rsid w:val="00BB570E"/>
    <w:rsid w:val="00BB5D9B"/>
    <w:rsid w:val="00BC0046"/>
    <w:rsid w:val="00BC0E33"/>
    <w:rsid w:val="00BC1981"/>
    <w:rsid w:val="00BC3980"/>
    <w:rsid w:val="00BC413D"/>
    <w:rsid w:val="00BC4BA0"/>
    <w:rsid w:val="00BC5013"/>
    <w:rsid w:val="00BC5360"/>
    <w:rsid w:val="00BC5601"/>
    <w:rsid w:val="00BC7054"/>
    <w:rsid w:val="00BD0DBC"/>
    <w:rsid w:val="00BD214E"/>
    <w:rsid w:val="00BD21E6"/>
    <w:rsid w:val="00BD2316"/>
    <w:rsid w:val="00BD2D03"/>
    <w:rsid w:val="00BD31BB"/>
    <w:rsid w:val="00BE205B"/>
    <w:rsid w:val="00BE3746"/>
    <w:rsid w:val="00BE548C"/>
    <w:rsid w:val="00BF04E9"/>
    <w:rsid w:val="00BF25E8"/>
    <w:rsid w:val="00BF2EC3"/>
    <w:rsid w:val="00BF6F70"/>
    <w:rsid w:val="00BF6FEB"/>
    <w:rsid w:val="00BF7C2C"/>
    <w:rsid w:val="00BF7D49"/>
    <w:rsid w:val="00C01E3A"/>
    <w:rsid w:val="00C02F85"/>
    <w:rsid w:val="00C04BB4"/>
    <w:rsid w:val="00C04C24"/>
    <w:rsid w:val="00C06A6D"/>
    <w:rsid w:val="00C06B4A"/>
    <w:rsid w:val="00C0766B"/>
    <w:rsid w:val="00C105F3"/>
    <w:rsid w:val="00C10ADD"/>
    <w:rsid w:val="00C14CDE"/>
    <w:rsid w:val="00C15004"/>
    <w:rsid w:val="00C15EF5"/>
    <w:rsid w:val="00C16401"/>
    <w:rsid w:val="00C1726D"/>
    <w:rsid w:val="00C20D5A"/>
    <w:rsid w:val="00C248AC"/>
    <w:rsid w:val="00C311CF"/>
    <w:rsid w:val="00C3195D"/>
    <w:rsid w:val="00C31AB1"/>
    <w:rsid w:val="00C31BB6"/>
    <w:rsid w:val="00C31FD9"/>
    <w:rsid w:val="00C32445"/>
    <w:rsid w:val="00C37E33"/>
    <w:rsid w:val="00C41DFB"/>
    <w:rsid w:val="00C42961"/>
    <w:rsid w:val="00C42CCD"/>
    <w:rsid w:val="00C42E25"/>
    <w:rsid w:val="00C43377"/>
    <w:rsid w:val="00C4454C"/>
    <w:rsid w:val="00C45797"/>
    <w:rsid w:val="00C45FEF"/>
    <w:rsid w:val="00C4623D"/>
    <w:rsid w:val="00C4778D"/>
    <w:rsid w:val="00C52397"/>
    <w:rsid w:val="00C535AB"/>
    <w:rsid w:val="00C55C48"/>
    <w:rsid w:val="00C574D7"/>
    <w:rsid w:val="00C57C81"/>
    <w:rsid w:val="00C63634"/>
    <w:rsid w:val="00C65672"/>
    <w:rsid w:val="00C66669"/>
    <w:rsid w:val="00C669E5"/>
    <w:rsid w:val="00C66A8A"/>
    <w:rsid w:val="00C67045"/>
    <w:rsid w:val="00C67EC7"/>
    <w:rsid w:val="00C727CD"/>
    <w:rsid w:val="00C736AA"/>
    <w:rsid w:val="00C73EFB"/>
    <w:rsid w:val="00C74CFF"/>
    <w:rsid w:val="00C76A19"/>
    <w:rsid w:val="00C76C1B"/>
    <w:rsid w:val="00C821CE"/>
    <w:rsid w:val="00C84155"/>
    <w:rsid w:val="00C84C23"/>
    <w:rsid w:val="00C85668"/>
    <w:rsid w:val="00C87BE6"/>
    <w:rsid w:val="00C90F67"/>
    <w:rsid w:val="00CA1682"/>
    <w:rsid w:val="00CA4A31"/>
    <w:rsid w:val="00CA7A60"/>
    <w:rsid w:val="00CB00F8"/>
    <w:rsid w:val="00CB01E3"/>
    <w:rsid w:val="00CB05B4"/>
    <w:rsid w:val="00CB088B"/>
    <w:rsid w:val="00CB1B52"/>
    <w:rsid w:val="00CB28DB"/>
    <w:rsid w:val="00CB2B15"/>
    <w:rsid w:val="00CB34E4"/>
    <w:rsid w:val="00CB5FE4"/>
    <w:rsid w:val="00CB72DA"/>
    <w:rsid w:val="00CC0470"/>
    <w:rsid w:val="00CC0904"/>
    <w:rsid w:val="00CC0E57"/>
    <w:rsid w:val="00CC10BB"/>
    <w:rsid w:val="00CC154A"/>
    <w:rsid w:val="00CC51DE"/>
    <w:rsid w:val="00CC7318"/>
    <w:rsid w:val="00CC771D"/>
    <w:rsid w:val="00CD00C6"/>
    <w:rsid w:val="00CD13DB"/>
    <w:rsid w:val="00CD216B"/>
    <w:rsid w:val="00CE0D77"/>
    <w:rsid w:val="00CE1A25"/>
    <w:rsid w:val="00CE1EE5"/>
    <w:rsid w:val="00CE49AA"/>
    <w:rsid w:val="00CE57E1"/>
    <w:rsid w:val="00CE5CC5"/>
    <w:rsid w:val="00CE6EEB"/>
    <w:rsid w:val="00CE786E"/>
    <w:rsid w:val="00CF024E"/>
    <w:rsid w:val="00CF0530"/>
    <w:rsid w:val="00CF0B89"/>
    <w:rsid w:val="00CF1938"/>
    <w:rsid w:val="00CF4818"/>
    <w:rsid w:val="00CF524E"/>
    <w:rsid w:val="00CF5BCB"/>
    <w:rsid w:val="00CF63D8"/>
    <w:rsid w:val="00CF68AF"/>
    <w:rsid w:val="00CF79E7"/>
    <w:rsid w:val="00D0031D"/>
    <w:rsid w:val="00D008CF"/>
    <w:rsid w:val="00D016A3"/>
    <w:rsid w:val="00D03C5A"/>
    <w:rsid w:val="00D057D8"/>
    <w:rsid w:val="00D062F2"/>
    <w:rsid w:val="00D10782"/>
    <w:rsid w:val="00D1230C"/>
    <w:rsid w:val="00D12541"/>
    <w:rsid w:val="00D13556"/>
    <w:rsid w:val="00D16B1A"/>
    <w:rsid w:val="00D174D3"/>
    <w:rsid w:val="00D20101"/>
    <w:rsid w:val="00D22D9D"/>
    <w:rsid w:val="00D23A20"/>
    <w:rsid w:val="00D250C9"/>
    <w:rsid w:val="00D305C5"/>
    <w:rsid w:val="00D31980"/>
    <w:rsid w:val="00D31BF8"/>
    <w:rsid w:val="00D3252E"/>
    <w:rsid w:val="00D40358"/>
    <w:rsid w:val="00D4040F"/>
    <w:rsid w:val="00D42504"/>
    <w:rsid w:val="00D43024"/>
    <w:rsid w:val="00D43577"/>
    <w:rsid w:val="00D44C21"/>
    <w:rsid w:val="00D469BD"/>
    <w:rsid w:val="00D51280"/>
    <w:rsid w:val="00D513A6"/>
    <w:rsid w:val="00D51E22"/>
    <w:rsid w:val="00D5253C"/>
    <w:rsid w:val="00D525CE"/>
    <w:rsid w:val="00D52909"/>
    <w:rsid w:val="00D53202"/>
    <w:rsid w:val="00D5521B"/>
    <w:rsid w:val="00D5650B"/>
    <w:rsid w:val="00D60C9B"/>
    <w:rsid w:val="00D60E08"/>
    <w:rsid w:val="00D626A4"/>
    <w:rsid w:val="00D62BC0"/>
    <w:rsid w:val="00D62E81"/>
    <w:rsid w:val="00D62EB6"/>
    <w:rsid w:val="00D63960"/>
    <w:rsid w:val="00D715B2"/>
    <w:rsid w:val="00D72D30"/>
    <w:rsid w:val="00D73FBD"/>
    <w:rsid w:val="00D7505C"/>
    <w:rsid w:val="00D752FC"/>
    <w:rsid w:val="00D75573"/>
    <w:rsid w:val="00D75741"/>
    <w:rsid w:val="00D77A6E"/>
    <w:rsid w:val="00D809CF"/>
    <w:rsid w:val="00D87E8A"/>
    <w:rsid w:val="00D90304"/>
    <w:rsid w:val="00D914ED"/>
    <w:rsid w:val="00D920E4"/>
    <w:rsid w:val="00D93178"/>
    <w:rsid w:val="00D94667"/>
    <w:rsid w:val="00D95847"/>
    <w:rsid w:val="00D96598"/>
    <w:rsid w:val="00D9765B"/>
    <w:rsid w:val="00D97E3B"/>
    <w:rsid w:val="00DA02EE"/>
    <w:rsid w:val="00DA2E4D"/>
    <w:rsid w:val="00DA3B82"/>
    <w:rsid w:val="00DA41AD"/>
    <w:rsid w:val="00DA44BE"/>
    <w:rsid w:val="00DA6914"/>
    <w:rsid w:val="00DA699F"/>
    <w:rsid w:val="00DA6B0B"/>
    <w:rsid w:val="00DA746E"/>
    <w:rsid w:val="00DB0AFD"/>
    <w:rsid w:val="00DB13C1"/>
    <w:rsid w:val="00DB1733"/>
    <w:rsid w:val="00DB185E"/>
    <w:rsid w:val="00DB1AD2"/>
    <w:rsid w:val="00DB2313"/>
    <w:rsid w:val="00DB23C7"/>
    <w:rsid w:val="00DB244A"/>
    <w:rsid w:val="00DB3030"/>
    <w:rsid w:val="00DB3211"/>
    <w:rsid w:val="00DB4B2F"/>
    <w:rsid w:val="00DB7662"/>
    <w:rsid w:val="00DC0D4C"/>
    <w:rsid w:val="00DC21EC"/>
    <w:rsid w:val="00DC349F"/>
    <w:rsid w:val="00DC3F45"/>
    <w:rsid w:val="00DC51BD"/>
    <w:rsid w:val="00DC62B3"/>
    <w:rsid w:val="00DC7C79"/>
    <w:rsid w:val="00DD07EA"/>
    <w:rsid w:val="00DD0AB9"/>
    <w:rsid w:val="00DD16B8"/>
    <w:rsid w:val="00DD31F4"/>
    <w:rsid w:val="00DD4C9D"/>
    <w:rsid w:val="00DE0A29"/>
    <w:rsid w:val="00DE0A7F"/>
    <w:rsid w:val="00DE1438"/>
    <w:rsid w:val="00DE28DE"/>
    <w:rsid w:val="00DE3464"/>
    <w:rsid w:val="00DE402E"/>
    <w:rsid w:val="00DE4187"/>
    <w:rsid w:val="00DE436C"/>
    <w:rsid w:val="00DE74F8"/>
    <w:rsid w:val="00DF1B2C"/>
    <w:rsid w:val="00DF2903"/>
    <w:rsid w:val="00DF4481"/>
    <w:rsid w:val="00DF5897"/>
    <w:rsid w:val="00DF6BEE"/>
    <w:rsid w:val="00DF6E9B"/>
    <w:rsid w:val="00DF72B0"/>
    <w:rsid w:val="00E0065A"/>
    <w:rsid w:val="00E00C2B"/>
    <w:rsid w:val="00E01F99"/>
    <w:rsid w:val="00E02532"/>
    <w:rsid w:val="00E04909"/>
    <w:rsid w:val="00E04917"/>
    <w:rsid w:val="00E0551A"/>
    <w:rsid w:val="00E057AB"/>
    <w:rsid w:val="00E05F61"/>
    <w:rsid w:val="00E05F65"/>
    <w:rsid w:val="00E0747F"/>
    <w:rsid w:val="00E1041C"/>
    <w:rsid w:val="00E10BAF"/>
    <w:rsid w:val="00E10DFE"/>
    <w:rsid w:val="00E11CCC"/>
    <w:rsid w:val="00E135A8"/>
    <w:rsid w:val="00E14872"/>
    <w:rsid w:val="00E15A23"/>
    <w:rsid w:val="00E163C7"/>
    <w:rsid w:val="00E16B29"/>
    <w:rsid w:val="00E176EF"/>
    <w:rsid w:val="00E17B1D"/>
    <w:rsid w:val="00E206BF"/>
    <w:rsid w:val="00E22276"/>
    <w:rsid w:val="00E22A91"/>
    <w:rsid w:val="00E24130"/>
    <w:rsid w:val="00E24E9B"/>
    <w:rsid w:val="00E24FDA"/>
    <w:rsid w:val="00E252E1"/>
    <w:rsid w:val="00E2774F"/>
    <w:rsid w:val="00E30C05"/>
    <w:rsid w:val="00E315BF"/>
    <w:rsid w:val="00E31620"/>
    <w:rsid w:val="00E3176F"/>
    <w:rsid w:val="00E32A59"/>
    <w:rsid w:val="00E33B8E"/>
    <w:rsid w:val="00E34086"/>
    <w:rsid w:val="00E34BBC"/>
    <w:rsid w:val="00E35754"/>
    <w:rsid w:val="00E36A7C"/>
    <w:rsid w:val="00E37561"/>
    <w:rsid w:val="00E376D9"/>
    <w:rsid w:val="00E40227"/>
    <w:rsid w:val="00E44943"/>
    <w:rsid w:val="00E44F51"/>
    <w:rsid w:val="00E45293"/>
    <w:rsid w:val="00E4577F"/>
    <w:rsid w:val="00E46B24"/>
    <w:rsid w:val="00E52434"/>
    <w:rsid w:val="00E543C4"/>
    <w:rsid w:val="00E571A4"/>
    <w:rsid w:val="00E578B8"/>
    <w:rsid w:val="00E57AB9"/>
    <w:rsid w:val="00E602F3"/>
    <w:rsid w:val="00E60604"/>
    <w:rsid w:val="00E60967"/>
    <w:rsid w:val="00E60DCF"/>
    <w:rsid w:val="00E668C8"/>
    <w:rsid w:val="00E720C2"/>
    <w:rsid w:val="00E72613"/>
    <w:rsid w:val="00E733BC"/>
    <w:rsid w:val="00E74EF4"/>
    <w:rsid w:val="00E751F1"/>
    <w:rsid w:val="00E75879"/>
    <w:rsid w:val="00E75E3B"/>
    <w:rsid w:val="00E76307"/>
    <w:rsid w:val="00E768F8"/>
    <w:rsid w:val="00E77D67"/>
    <w:rsid w:val="00E800BD"/>
    <w:rsid w:val="00E82F74"/>
    <w:rsid w:val="00E830B2"/>
    <w:rsid w:val="00E839E3"/>
    <w:rsid w:val="00E83B48"/>
    <w:rsid w:val="00E8415C"/>
    <w:rsid w:val="00E8566E"/>
    <w:rsid w:val="00E865DC"/>
    <w:rsid w:val="00E866D9"/>
    <w:rsid w:val="00E877F9"/>
    <w:rsid w:val="00E9059C"/>
    <w:rsid w:val="00E91139"/>
    <w:rsid w:val="00E91451"/>
    <w:rsid w:val="00E938FA"/>
    <w:rsid w:val="00E94176"/>
    <w:rsid w:val="00E94EB8"/>
    <w:rsid w:val="00E95097"/>
    <w:rsid w:val="00E95CCB"/>
    <w:rsid w:val="00E96042"/>
    <w:rsid w:val="00E96158"/>
    <w:rsid w:val="00E97269"/>
    <w:rsid w:val="00EA05A8"/>
    <w:rsid w:val="00EA1700"/>
    <w:rsid w:val="00EA2E2E"/>
    <w:rsid w:val="00EA32C3"/>
    <w:rsid w:val="00EA5068"/>
    <w:rsid w:val="00EA5AB7"/>
    <w:rsid w:val="00EA6113"/>
    <w:rsid w:val="00EA6932"/>
    <w:rsid w:val="00EB08A3"/>
    <w:rsid w:val="00EB0FF1"/>
    <w:rsid w:val="00EB2527"/>
    <w:rsid w:val="00EB2799"/>
    <w:rsid w:val="00EB3C56"/>
    <w:rsid w:val="00EB523D"/>
    <w:rsid w:val="00EB7B98"/>
    <w:rsid w:val="00EC06AC"/>
    <w:rsid w:val="00EC0700"/>
    <w:rsid w:val="00EC0875"/>
    <w:rsid w:val="00EC0BA6"/>
    <w:rsid w:val="00EC0C50"/>
    <w:rsid w:val="00EC2EDA"/>
    <w:rsid w:val="00EC5671"/>
    <w:rsid w:val="00EC5F59"/>
    <w:rsid w:val="00EC6F23"/>
    <w:rsid w:val="00ED004B"/>
    <w:rsid w:val="00ED08B7"/>
    <w:rsid w:val="00ED1AD0"/>
    <w:rsid w:val="00ED2B07"/>
    <w:rsid w:val="00ED320D"/>
    <w:rsid w:val="00ED40D5"/>
    <w:rsid w:val="00ED5435"/>
    <w:rsid w:val="00ED5F71"/>
    <w:rsid w:val="00ED7112"/>
    <w:rsid w:val="00EE2E2D"/>
    <w:rsid w:val="00EE3259"/>
    <w:rsid w:val="00EE3B5E"/>
    <w:rsid w:val="00EE665A"/>
    <w:rsid w:val="00EF05B5"/>
    <w:rsid w:val="00EF62A6"/>
    <w:rsid w:val="00EF7A99"/>
    <w:rsid w:val="00F00988"/>
    <w:rsid w:val="00F02253"/>
    <w:rsid w:val="00F0462F"/>
    <w:rsid w:val="00F06391"/>
    <w:rsid w:val="00F0720E"/>
    <w:rsid w:val="00F07BC1"/>
    <w:rsid w:val="00F14960"/>
    <w:rsid w:val="00F170E0"/>
    <w:rsid w:val="00F17B13"/>
    <w:rsid w:val="00F17B8F"/>
    <w:rsid w:val="00F17D19"/>
    <w:rsid w:val="00F22668"/>
    <w:rsid w:val="00F247F5"/>
    <w:rsid w:val="00F25B23"/>
    <w:rsid w:val="00F27A25"/>
    <w:rsid w:val="00F314B1"/>
    <w:rsid w:val="00F32A34"/>
    <w:rsid w:val="00F33B05"/>
    <w:rsid w:val="00F33C24"/>
    <w:rsid w:val="00F33CBD"/>
    <w:rsid w:val="00F3420B"/>
    <w:rsid w:val="00F35BCA"/>
    <w:rsid w:val="00F417E8"/>
    <w:rsid w:val="00F41B51"/>
    <w:rsid w:val="00F4435E"/>
    <w:rsid w:val="00F45524"/>
    <w:rsid w:val="00F45C59"/>
    <w:rsid w:val="00F46DB2"/>
    <w:rsid w:val="00F503DA"/>
    <w:rsid w:val="00F52166"/>
    <w:rsid w:val="00F525A9"/>
    <w:rsid w:val="00F530E5"/>
    <w:rsid w:val="00F55FDD"/>
    <w:rsid w:val="00F561B8"/>
    <w:rsid w:val="00F57AC0"/>
    <w:rsid w:val="00F64FEF"/>
    <w:rsid w:val="00F658C9"/>
    <w:rsid w:val="00F65D42"/>
    <w:rsid w:val="00F66762"/>
    <w:rsid w:val="00F70FD0"/>
    <w:rsid w:val="00F73C51"/>
    <w:rsid w:val="00F743A6"/>
    <w:rsid w:val="00F75090"/>
    <w:rsid w:val="00F77672"/>
    <w:rsid w:val="00F779DA"/>
    <w:rsid w:val="00F77F47"/>
    <w:rsid w:val="00F802A1"/>
    <w:rsid w:val="00F8067B"/>
    <w:rsid w:val="00F80BE9"/>
    <w:rsid w:val="00F82B66"/>
    <w:rsid w:val="00F85D61"/>
    <w:rsid w:val="00F87B7E"/>
    <w:rsid w:val="00F90A4C"/>
    <w:rsid w:val="00F918F2"/>
    <w:rsid w:val="00F93938"/>
    <w:rsid w:val="00F94367"/>
    <w:rsid w:val="00F9486F"/>
    <w:rsid w:val="00F94A91"/>
    <w:rsid w:val="00F955B6"/>
    <w:rsid w:val="00F96D55"/>
    <w:rsid w:val="00F97A6B"/>
    <w:rsid w:val="00FA26A0"/>
    <w:rsid w:val="00FA454E"/>
    <w:rsid w:val="00FA49C9"/>
    <w:rsid w:val="00FA5F21"/>
    <w:rsid w:val="00FA6BA2"/>
    <w:rsid w:val="00FA7AC8"/>
    <w:rsid w:val="00FB1355"/>
    <w:rsid w:val="00FB27AC"/>
    <w:rsid w:val="00FB2E98"/>
    <w:rsid w:val="00FC2138"/>
    <w:rsid w:val="00FC25E7"/>
    <w:rsid w:val="00FC2B93"/>
    <w:rsid w:val="00FC3535"/>
    <w:rsid w:val="00FC3EB4"/>
    <w:rsid w:val="00FC6197"/>
    <w:rsid w:val="00FC7467"/>
    <w:rsid w:val="00FD0AFD"/>
    <w:rsid w:val="00FD290B"/>
    <w:rsid w:val="00FD30D5"/>
    <w:rsid w:val="00FD56A5"/>
    <w:rsid w:val="00FD5AD8"/>
    <w:rsid w:val="00FD628F"/>
    <w:rsid w:val="00FD767F"/>
    <w:rsid w:val="00FE2D29"/>
    <w:rsid w:val="00FE4F3E"/>
    <w:rsid w:val="00FE5A09"/>
    <w:rsid w:val="00FE7EB7"/>
    <w:rsid w:val="00FF03BB"/>
    <w:rsid w:val="00FF5094"/>
    <w:rsid w:val="00FF6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DFDDADB"/>
  <w15:docId w15:val="{F913FB37-A555-485A-83A2-6EE0821C6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15004"/>
    <w:rPr>
      <w:sz w:val="24"/>
      <w:szCs w:val="24"/>
    </w:rPr>
  </w:style>
  <w:style w:type="paragraph" w:styleId="3">
    <w:name w:val="heading 3"/>
    <w:basedOn w:val="a"/>
    <w:next w:val="a"/>
    <w:qFormat/>
    <w:rsid w:val="00106490"/>
    <w:pPr>
      <w:keepNext/>
      <w:widowControl w:val="0"/>
      <w:jc w:val="center"/>
      <w:outlineLvl w:val="2"/>
    </w:pPr>
    <w:rPr>
      <w:rFonts w:ascii="Arial" w:hAnsi="Arial"/>
      <w:b/>
      <w:kern w:val="2"/>
      <w:sz w:val="18"/>
      <w:szCs w:val="20"/>
      <w:lang w:val="en-US"/>
    </w:rPr>
  </w:style>
  <w:style w:type="paragraph" w:styleId="4">
    <w:name w:val="heading 4"/>
    <w:basedOn w:val="a"/>
    <w:next w:val="a"/>
    <w:qFormat/>
    <w:rsid w:val="00106490"/>
    <w:pPr>
      <w:keepNext/>
      <w:widowControl w:val="0"/>
      <w:jc w:val="center"/>
      <w:outlineLvl w:val="3"/>
    </w:pPr>
    <w:rPr>
      <w:color w:val="00FFFF"/>
      <w:w w:val="200"/>
      <w:kern w:val="2"/>
      <w:sz w:val="52"/>
      <w:szCs w:val="20"/>
      <w:lang w:val="en-US"/>
    </w:rPr>
  </w:style>
  <w:style w:type="paragraph" w:styleId="5">
    <w:name w:val="heading 5"/>
    <w:basedOn w:val="a"/>
    <w:next w:val="a"/>
    <w:qFormat/>
    <w:rsid w:val="00106490"/>
    <w:pPr>
      <w:keepNext/>
      <w:framePr w:hSpace="180" w:wrap="notBeside" w:vAnchor="text" w:hAnchor="page" w:x="237" w:y="150"/>
      <w:ind w:firstLineChars="97" w:firstLine="263"/>
      <w:outlineLvl w:val="4"/>
    </w:pPr>
    <w:rPr>
      <w:rFonts w:ascii="Arial" w:hAnsi="Arial"/>
      <w:b/>
      <w:bCs/>
      <w:color w:val="000000"/>
      <w:w w:val="150"/>
      <w:sz w:val="1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85C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713706"/>
    <w:pPr>
      <w:tabs>
        <w:tab w:val="center" w:pos="4513"/>
        <w:tab w:val="right" w:pos="9026"/>
      </w:tabs>
    </w:pPr>
  </w:style>
  <w:style w:type="character" w:customStyle="1" w:styleId="a5">
    <w:name w:val="页眉 字符"/>
    <w:link w:val="a4"/>
    <w:uiPriority w:val="99"/>
    <w:rsid w:val="00713706"/>
    <w:rPr>
      <w:sz w:val="24"/>
      <w:szCs w:val="24"/>
    </w:rPr>
  </w:style>
  <w:style w:type="paragraph" w:styleId="a6">
    <w:name w:val="footer"/>
    <w:basedOn w:val="a"/>
    <w:link w:val="a7"/>
    <w:uiPriority w:val="99"/>
    <w:rsid w:val="00713706"/>
    <w:pPr>
      <w:tabs>
        <w:tab w:val="center" w:pos="4513"/>
        <w:tab w:val="right" w:pos="9026"/>
      </w:tabs>
    </w:pPr>
  </w:style>
  <w:style w:type="character" w:customStyle="1" w:styleId="a7">
    <w:name w:val="页脚 字符"/>
    <w:link w:val="a6"/>
    <w:uiPriority w:val="99"/>
    <w:rsid w:val="00713706"/>
    <w:rPr>
      <w:sz w:val="24"/>
      <w:szCs w:val="24"/>
    </w:rPr>
  </w:style>
  <w:style w:type="paragraph" w:styleId="a8">
    <w:name w:val="Balloon Text"/>
    <w:basedOn w:val="a"/>
    <w:link w:val="a9"/>
    <w:rsid w:val="00713706"/>
    <w:rPr>
      <w:rFonts w:ascii="Tahoma" w:hAnsi="Tahoma" w:cs="Tahoma"/>
      <w:sz w:val="16"/>
      <w:szCs w:val="16"/>
    </w:rPr>
  </w:style>
  <w:style w:type="character" w:customStyle="1" w:styleId="a9">
    <w:name w:val="批注框文本 字符"/>
    <w:link w:val="a8"/>
    <w:rsid w:val="00713706"/>
    <w:rPr>
      <w:rFonts w:ascii="Tahoma" w:hAnsi="Tahoma" w:cs="Tahoma"/>
      <w:sz w:val="16"/>
      <w:szCs w:val="16"/>
    </w:rPr>
  </w:style>
  <w:style w:type="paragraph" w:customStyle="1" w:styleId="Univ">
    <w:name w:val="Univ"/>
    <w:basedOn w:val="a"/>
    <w:rsid w:val="00980CD6"/>
    <w:pPr>
      <w:tabs>
        <w:tab w:val="right" w:pos="9498"/>
      </w:tabs>
      <w:spacing w:before="600"/>
    </w:pPr>
    <w:rPr>
      <w:rFonts w:ascii="Arial Narrow" w:eastAsia="Times New Roman" w:hAnsi="Arial Narrow"/>
      <w:caps/>
      <w:szCs w:val="20"/>
      <w:lang w:eastAsia="en-US"/>
    </w:rPr>
  </w:style>
  <w:style w:type="paragraph" w:customStyle="1" w:styleId="examiners">
    <w:name w:val="examiners"/>
    <w:basedOn w:val="a"/>
    <w:rsid w:val="00F802A1"/>
    <w:pPr>
      <w:tabs>
        <w:tab w:val="left" w:pos="576"/>
        <w:tab w:val="left" w:pos="1152"/>
      </w:tabs>
      <w:ind w:left="567"/>
    </w:pPr>
    <w:rPr>
      <w:rFonts w:eastAsia="Times New Roman"/>
      <w:szCs w:val="20"/>
      <w:lang w:eastAsia="en-US"/>
    </w:rPr>
  </w:style>
  <w:style w:type="paragraph" w:customStyle="1" w:styleId="examinersheading">
    <w:name w:val="examiners heading"/>
    <w:basedOn w:val="a"/>
    <w:rsid w:val="00F802A1"/>
    <w:pPr>
      <w:spacing w:before="240" w:after="120"/>
    </w:pPr>
    <w:rPr>
      <w:rFonts w:eastAsia="Times New Roman"/>
      <w:b/>
      <w:szCs w:val="20"/>
      <w:lang w:eastAsia="en-US"/>
    </w:rPr>
  </w:style>
  <w:style w:type="paragraph" w:customStyle="1" w:styleId="Question">
    <w:name w:val="Question"/>
    <w:basedOn w:val="a"/>
    <w:link w:val="QuestionChar"/>
    <w:qFormat/>
    <w:rsid w:val="0073475D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480"/>
    </w:pPr>
    <w:rPr>
      <w:rFonts w:eastAsia="Times New Roman"/>
      <w:b/>
      <w:szCs w:val="20"/>
      <w:lang w:eastAsia="en-US"/>
    </w:rPr>
  </w:style>
  <w:style w:type="paragraph" w:styleId="aa">
    <w:name w:val="caption"/>
    <w:basedOn w:val="a"/>
    <w:next w:val="a"/>
    <w:qFormat/>
    <w:rsid w:val="0073475D"/>
    <w:pPr>
      <w:spacing w:before="120" w:after="120"/>
      <w:jc w:val="center"/>
    </w:pPr>
    <w:rPr>
      <w:rFonts w:eastAsia="Times New Roman"/>
      <w:b/>
      <w:szCs w:val="20"/>
      <w:lang w:eastAsia="en-US"/>
    </w:rPr>
  </w:style>
  <w:style w:type="paragraph" w:customStyle="1" w:styleId="Alpha">
    <w:name w:val="Alpha"/>
    <w:basedOn w:val="a"/>
    <w:link w:val="AlphaChar1"/>
    <w:qFormat/>
    <w:rsid w:val="00EC6F23"/>
    <w:pPr>
      <w:tabs>
        <w:tab w:val="left" w:pos="284"/>
      </w:tabs>
      <w:spacing w:before="240"/>
    </w:pPr>
    <w:rPr>
      <w:rFonts w:eastAsia="Times New Roman"/>
      <w:szCs w:val="20"/>
      <w:lang w:eastAsia="en-US"/>
    </w:rPr>
  </w:style>
  <w:style w:type="paragraph" w:customStyle="1" w:styleId="picture">
    <w:name w:val="picture"/>
    <w:basedOn w:val="a"/>
    <w:rsid w:val="0073475D"/>
    <w:pPr>
      <w:keepNext/>
      <w:tabs>
        <w:tab w:val="left" w:pos="1152"/>
        <w:tab w:val="left" w:pos="1728"/>
        <w:tab w:val="right" w:pos="9504"/>
      </w:tabs>
      <w:spacing w:before="240"/>
      <w:ind w:left="576" w:hanging="576"/>
      <w:jc w:val="center"/>
    </w:pPr>
    <w:rPr>
      <w:rFonts w:eastAsia="Times New Roman"/>
      <w:szCs w:val="20"/>
      <w:lang w:eastAsia="en-US"/>
    </w:rPr>
  </w:style>
  <w:style w:type="paragraph" w:customStyle="1" w:styleId="marks">
    <w:name w:val="marks"/>
    <w:basedOn w:val="a"/>
    <w:link w:val="marksChar"/>
    <w:rsid w:val="0073475D"/>
    <w:pPr>
      <w:tabs>
        <w:tab w:val="left" w:pos="1152"/>
        <w:tab w:val="left" w:pos="1728"/>
        <w:tab w:val="right" w:pos="9504"/>
      </w:tabs>
      <w:spacing w:before="120" w:after="240"/>
      <w:ind w:left="578" w:hanging="578"/>
      <w:jc w:val="right"/>
    </w:pPr>
    <w:rPr>
      <w:rFonts w:eastAsia="Times New Roman"/>
      <w:b/>
      <w:szCs w:val="20"/>
      <w:lang w:eastAsia="en-US"/>
    </w:rPr>
  </w:style>
  <w:style w:type="paragraph" w:customStyle="1" w:styleId="Roman">
    <w:name w:val="Roman"/>
    <w:basedOn w:val="a"/>
    <w:rsid w:val="0073475D"/>
    <w:pPr>
      <w:tabs>
        <w:tab w:val="left" w:pos="1152"/>
        <w:tab w:val="left" w:pos="1728"/>
        <w:tab w:val="right" w:pos="9504"/>
      </w:tabs>
      <w:spacing w:before="120"/>
      <w:ind w:left="284"/>
    </w:pPr>
    <w:rPr>
      <w:rFonts w:eastAsia="Times New Roman"/>
      <w:szCs w:val="20"/>
      <w:lang w:eastAsia="en-US"/>
    </w:rPr>
  </w:style>
  <w:style w:type="paragraph" w:customStyle="1" w:styleId="endofpaper">
    <w:name w:val="end of paper"/>
    <w:basedOn w:val="a"/>
    <w:rsid w:val="0073475D"/>
    <w:pPr>
      <w:pBdr>
        <w:top w:val="single" w:sz="18" w:space="1" w:color="auto"/>
      </w:pBdr>
      <w:spacing w:before="240"/>
      <w:jc w:val="center"/>
    </w:pPr>
    <w:rPr>
      <w:rFonts w:eastAsia="Times New Roman"/>
      <w:b/>
      <w:szCs w:val="20"/>
      <w:lang w:eastAsia="en-US"/>
    </w:rPr>
  </w:style>
  <w:style w:type="character" w:styleId="ab">
    <w:name w:val="annotation reference"/>
    <w:rsid w:val="00F85D61"/>
    <w:rPr>
      <w:sz w:val="16"/>
      <w:szCs w:val="16"/>
    </w:rPr>
  </w:style>
  <w:style w:type="paragraph" w:styleId="ac">
    <w:name w:val="annotation text"/>
    <w:basedOn w:val="a"/>
    <w:link w:val="ad"/>
    <w:rsid w:val="00F85D61"/>
    <w:rPr>
      <w:sz w:val="20"/>
      <w:szCs w:val="20"/>
    </w:rPr>
  </w:style>
  <w:style w:type="character" w:customStyle="1" w:styleId="ad">
    <w:name w:val="批注文字 字符"/>
    <w:link w:val="ac"/>
    <w:rsid w:val="00F85D61"/>
    <w:rPr>
      <w:lang w:eastAsia="zh-CN"/>
    </w:rPr>
  </w:style>
  <w:style w:type="paragraph" w:styleId="ae">
    <w:name w:val="annotation subject"/>
    <w:basedOn w:val="ac"/>
    <w:next w:val="ac"/>
    <w:link w:val="af"/>
    <w:rsid w:val="00F85D61"/>
    <w:rPr>
      <w:b/>
      <w:bCs/>
    </w:rPr>
  </w:style>
  <w:style w:type="character" w:customStyle="1" w:styleId="af">
    <w:name w:val="批注主题 字符"/>
    <w:link w:val="ae"/>
    <w:rsid w:val="00F85D61"/>
    <w:rPr>
      <w:b/>
      <w:bCs/>
      <w:lang w:eastAsia="zh-CN"/>
    </w:rPr>
  </w:style>
  <w:style w:type="character" w:styleId="af0">
    <w:name w:val="page number"/>
    <w:basedOn w:val="a0"/>
    <w:rsid w:val="00E46B24"/>
  </w:style>
  <w:style w:type="paragraph" w:customStyle="1" w:styleId="Romans">
    <w:name w:val="Romans"/>
    <w:basedOn w:val="Roman"/>
    <w:rsid w:val="00E8566E"/>
    <w:pPr>
      <w:ind w:left="567" w:hanging="283"/>
    </w:pPr>
  </w:style>
  <w:style w:type="character" w:customStyle="1" w:styleId="marksChar">
    <w:name w:val="marks Char"/>
    <w:link w:val="marks"/>
    <w:rsid w:val="00CB28DB"/>
    <w:rPr>
      <w:rFonts w:eastAsia="Times New Roman"/>
      <w:b/>
      <w:sz w:val="24"/>
      <w:lang w:eastAsia="en-US"/>
    </w:rPr>
  </w:style>
  <w:style w:type="character" w:customStyle="1" w:styleId="apple-style-span">
    <w:name w:val="apple-style-span"/>
    <w:basedOn w:val="a0"/>
    <w:rsid w:val="00CB28DB"/>
  </w:style>
  <w:style w:type="character" w:customStyle="1" w:styleId="apple-converted-space">
    <w:name w:val="apple-converted-space"/>
    <w:basedOn w:val="a0"/>
    <w:rsid w:val="00CB28DB"/>
  </w:style>
  <w:style w:type="character" w:customStyle="1" w:styleId="code">
    <w:name w:val="code"/>
    <w:basedOn w:val="a0"/>
    <w:rsid w:val="00CB28DB"/>
  </w:style>
  <w:style w:type="character" w:customStyle="1" w:styleId="classname">
    <w:name w:val="classname"/>
    <w:basedOn w:val="a0"/>
    <w:rsid w:val="007B6A41"/>
  </w:style>
  <w:style w:type="character" w:styleId="af1">
    <w:name w:val="Emphasis"/>
    <w:uiPriority w:val="20"/>
    <w:qFormat/>
    <w:rsid w:val="003F3B76"/>
    <w:rPr>
      <w:i/>
      <w:iCs/>
    </w:rPr>
  </w:style>
  <w:style w:type="paragraph" w:customStyle="1" w:styleId="comment">
    <w:name w:val="comment"/>
    <w:basedOn w:val="a"/>
    <w:rsid w:val="00EF62A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240"/>
    </w:pPr>
    <w:rPr>
      <w:rFonts w:eastAsia="Times New Roman"/>
      <w:i/>
      <w:szCs w:val="20"/>
      <w:lang w:eastAsia="en-US"/>
    </w:rPr>
  </w:style>
  <w:style w:type="character" w:customStyle="1" w:styleId="AlphaChar1">
    <w:name w:val="Alpha Char1"/>
    <w:link w:val="Alpha"/>
    <w:rsid w:val="00EF62A6"/>
    <w:rPr>
      <w:rFonts w:eastAsia="Times New Roman"/>
      <w:sz w:val="24"/>
      <w:lang w:eastAsia="en-US"/>
    </w:rPr>
  </w:style>
  <w:style w:type="paragraph" w:styleId="HTML">
    <w:name w:val="HTML Preformatted"/>
    <w:basedOn w:val="a"/>
    <w:link w:val="HTML0"/>
    <w:uiPriority w:val="99"/>
    <w:unhideWhenUsed/>
    <w:rsid w:val="003512A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0">
    <w:name w:val="HTML 预设格式 字符"/>
    <w:link w:val="HTML"/>
    <w:uiPriority w:val="99"/>
    <w:rsid w:val="003512A0"/>
    <w:rPr>
      <w:rFonts w:ascii="Courier New" w:eastAsia="Times New Roman" w:hAnsi="Courier New" w:cs="Courier New"/>
    </w:rPr>
  </w:style>
  <w:style w:type="character" w:styleId="af2">
    <w:name w:val="Hyperlink"/>
    <w:unhideWhenUsed/>
    <w:rsid w:val="001D7357"/>
    <w:rPr>
      <w:color w:val="0000FF"/>
      <w:u w:val="single"/>
    </w:rPr>
  </w:style>
  <w:style w:type="character" w:styleId="HTML1">
    <w:name w:val="HTML Code"/>
    <w:uiPriority w:val="99"/>
    <w:unhideWhenUsed/>
    <w:rsid w:val="001D7357"/>
    <w:rPr>
      <w:rFonts w:ascii="Courier New" w:eastAsia="Times New Roman" w:hAnsi="Courier New" w:cs="Courier New"/>
      <w:sz w:val="20"/>
      <w:szCs w:val="20"/>
    </w:rPr>
  </w:style>
  <w:style w:type="character" w:styleId="HTML2">
    <w:name w:val="HTML Typewriter"/>
    <w:uiPriority w:val="99"/>
    <w:unhideWhenUsed/>
    <w:rsid w:val="001D7357"/>
    <w:rPr>
      <w:rFonts w:ascii="Courier New" w:eastAsia="Times New Roman" w:hAnsi="Courier New" w:cs="Courier New"/>
      <w:sz w:val="20"/>
      <w:szCs w:val="20"/>
    </w:rPr>
  </w:style>
  <w:style w:type="paragraph" w:styleId="af3">
    <w:name w:val="Normal (Web)"/>
    <w:basedOn w:val="a"/>
    <w:uiPriority w:val="99"/>
    <w:unhideWhenUsed/>
    <w:rsid w:val="00D31980"/>
    <w:pPr>
      <w:spacing w:before="100" w:beforeAutospacing="1" w:after="100" w:afterAutospacing="1"/>
    </w:pPr>
    <w:rPr>
      <w:rFonts w:eastAsia="Times New Roman"/>
      <w:lang w:eastAsia="en-GB"/>
    </w:rPr>
  </w:style>
  <w:style w:type="character" w:customStyle="1" w:styleId="QuestionChar">
    <w:name w:val="Question Char"/>
    <w:link w:val="Question"/>
    <w:rsid w:val="00E206BF"/>
    <w:rPr>
      <w:rFonts w:eastAsia="Times New Roman"/>
      <w:b/>
      <w:sz w:val="24"/>
      <w:lang w:eastAsia="en-US"/>
    </w:rPr>
  </w:style>
  <w:style w:type="paragraph" w:customStyle="1" w:styleId="CM2">
    <w:name w:val="CM2"/>
    <w:basedOn w:val="a"/>
    <w:next w:val="a"/>
    <w:uiPriority w:val="99"/>
    <w:rsid w:val="00234681"/>
    <w:pPr>
      <w:widowControl w:val="0"/>
      <w:autoSpaceDE w:val="0"/>
      <w:autoSpaceDN w:val="0"/>
      <w:adjustRightInd w:val="0"/>
    </w:pPr>
    <w:rPr>
      <w:rFonts w:eastAsia="Times New Roman"/>
      <w:lang w:eastAsia="en-GB"/>
    </w:rPr>
  </w:style>
  <w:style w:type="character" w:styleId="af4">
    <w:name w:val="Strong"/>
    <w:uiPriority w:val="22"/>
    <w:qFormat/>
    <w:rsid w:val="00CF4818"/>
    <w:rPr>
      <w:b/>
      <w:bCs/>
    </w:rPr>
  </w:style>
  <w:style w:type="paragraph" w:styleId="af5">
    <w:name w:val="List Paragraph"/>
    <w:basedOn w:val="a"/>
    <w:uiPriority w:val="34"/>
    <w:qFormat/>
    <w:rsid w:val="009532DF"/>
    <w:pPr>
      <w:ind w:left="720"/>
      <w:contextualSpacing/>
    </w:pPr>
    <w:rPr>
      <w:rFonts w:eastAsia="Times New Roman"/>
      <w:lang w:eastAsia="en-GB"/>
    </w:rPr>
  </w:style>
  <w:style w:type="character" w:customStyle="1" w:styleId="AlphaChar">
    <w:name w:val="Alpha Char"/>
    <w:rsid w:val="00BD2D03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af6">
    <w:name w:val="Document Map"/>
    <w:basedOn w:val="a"/>
    <w:link w:val="af7"/>
    <w:rsid w:val="00B6207D"/>
    <w:rPr>
      <w:rFonts w:ascii="Tahoma" w:hAnsi="Tahoma" w:cs="Tahoma"/>
      <w:sz w:val="16"/>
      <w:szCs w:val="16"/>
    </w:rPr>
  </w:style>
  <w:style w:type="character" w:customStyle="1" w:styleId="af7">
    <w:name w:val="文档结构图 字符"/>
    <w:link w:val="af6"/>
    <w:rsid w:val="00B6207D"/>
    <w:rPr>
      <w:rFonts w:ascii="Tahoma" w:hAnsi="Tahoma" w:cs="Tahoma"/>
      <w:sz w:val="16"/>
      <w:szCs w:val="16"/>
      <w:lang w:eastAsia="zh-CN"/>
    </w:rPr>
  </w:style>
  <w:style w:type="character" w:customStyle="1" w:styleId="search-highlight1">
    <w:name w:val="search-highlight1"/>
    <w:rsid w:val="004B74E0"/>
    <w:rPr>
      <w:b/>
      <w:bCs/>
    </w:rPr>
  </w:style>
  <w:style w:type="paragraph" w:customStyle="1" w:styleId="Default">
    <w:name w:val="Default"/>
    <w:rsid w:val="00BB0F9D"/>
    <w:pPr>
      <w:autoSpaceDE w:val="0"/>
      <w:autoSpaceDN w:val="0"/>
      <w:adjustRightInd w:val="0"/>
    </w:pPr>
    <w:rPr>
      <w:rFonts w:ascii="Liberation Sans" w:hAnsi="Liberation Sans" w:cs="Liberation Sans"/>
      <w:color w:val="000000"/>
      <w:sz w:val="24"/>
      <w:szCs w:val="24"/>
      <w:lang w:eastAsia="en-GB"/>
    </w:rPr>
  </w:style>
  <w:style w:type="paragraph" w:styleId="af8">
    <w:name w:val="No Spacing"/>
    <w:uiPriority w:val="1"/>
    <w:qFormat/>
    <w:rsid w:val="00C45FEF"/>
    <w:rPr>
      <w:rFonts w:ascii="Calibri" w:eastAsia="Calibri" w:hAnsi="Calibri"/>
      <w:sz w:val="22"/>
      <w:szCs w:val="22"/>
      <w:lang w:eastAsia="en-US"/>
    </w:rPr>
  </w:style>
  <w:style w:type="character" w:customStyle="1" w:styleId="code-keyword">
    <w:name w:val="code-keyword"/>
    <w:rsid w:val="008C1FF1"/>
  </w:style>
  <w:style w:type="character" w:customStyle="1" w:styleId="code-string">
    <w:name w:val="code-string"/>
    <w:rsid w:val="008C1FF1"/>
  </w:style>
  <w:style w:type="character" w:customStyle="1" w:styleId="code-comment">
    <w:name w:val="code-comment"/>
    <w:rsid w:val="008C1FF1"/>
  </w:style>
  <w:style w:type="paragraph" w:styleId="af9">
    <w:name w:val="Date"/>
    <w:basedOn w:val="a"/>
    <w:next w:val="a"/>
    <w:link w:val="afa"/>
    <w:rsid w:val="00782655"/>
    <w:pPr>
      <w:ind w:leftChars="2500" w:left="100"/>
    </w:pPr>
  </w:style>
  <w:style w:type="character" w:customStyle="1" w:styleId="afa">
    <w:name w:val="日期 字符"/>
    <w:basedOn w:val="a0"/>
    <w:link w:val="af9"/>
    <w:rsid w:val="0078265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38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6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07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88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22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2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63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23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16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99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64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55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9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18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1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8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73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40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8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78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6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9481652">
          <w:marLeft w:val="1166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434359">
          <w:marLeft w:val="547"/>
          <w:marRight w:val="0"/>
          <w:marTop w:val="3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66657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582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78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102746">
          <w:marLeft w:val="547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78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5769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41646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28532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335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012087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8355">
          <w:marLeft w:val="28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20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764569">
          <w:marLeft w:val="1138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60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3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4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09680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47321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834988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201528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445458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68246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6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39900">
          <w:marLeft w:val="1166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633744">
          <w:marLeft w:val="1166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15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9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8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36806">
          <w:marLeft w:val="547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512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34218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8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0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7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2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8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716921">
          <w:marLeft w:val="1166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214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873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6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9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452421">
          <w:marLeft w:val="1138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81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045392">
          <w:marLeft w:val="288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711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5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8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278992">
          <w:marLeft w:val="1166"/>
          <w:marRight w:val="0"/>
          <w:marTop w:val="25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672366">
          <w:marLeft w:val="1800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7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067434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38285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110761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788964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1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7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325562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73191">
          <w:marLeft w:val="8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7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7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693373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19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9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65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9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55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1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4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69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87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13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40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98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97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4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794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20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63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67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96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72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97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42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45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16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99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54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9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9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60324">
          <w:marLeft w:val="1166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728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49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8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5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96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4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97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359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8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10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3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742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00986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033812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452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713067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8572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024207">
          <w:marLeft w:val="116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162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753902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41817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77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4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2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5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2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32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2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0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5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9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8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70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81839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4071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62913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53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158000">
          <w:marLeft w:val="288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35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5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1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53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4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386716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207566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80433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357033">
          <w:marLeft w:val="283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64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6.wmf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header" Target="header2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4.wmf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theme" Target="theme/theme1.xml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5.bin"/><Relationship Id="rId94" Type="http://schemas.openxmlformats.org/officeDocument/2006/relationships/header" Target="header1.xml"/><Relationship Id="rId99" Type="http://schemas.openxmlformats.org/officeDocument/2006/relationships/header" Target="header5.xml"/><Relationship Id="rId101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5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" Type="http://schemas.openxmlformats.org/officeDocument/2006/relationships/image" Target="media/image9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header" Target="header4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4ED1B9-7CE4-4C62-AD9B-26F7DFB3C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9</Pages>
  <Words>1258</Words>
  <Characters>717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MUL</Company>
  <LinksUpToDate>false</LinksUpToDate>
  <CharactersWithSpaces>8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sir Alfadhl</dc:creator>
  <cp:lastModifiedBy>DELL</cp:lastModifiedBy>
  <cp:revision>9</cp:revision>
  <cp:lastPrinted>2014-10-21T16:37:00Z</cp:lastPrinted>
  <dcterms:created xsi:type="dcterms:W3CDTF">2021-10-12T02:56:00Z</dcterms:created>
  <dcterms:modified xsi:type="dcterms:W3CDTF">2021-10-13T23:59:00Z</dcterms:modified>
</cp:coreProperties>
</file>